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emf" ContentType="image/x-emf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</p:sldMasterIdLst>
  <p:notesMasterIdLst>
    <p:notesMasterId r:id="rId16"/>
  </p:notesMasterIdLst>
  <p:sldIdLst>
    <p:sldId id="272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9" r:id="rId13"/>
    <p:sldId id="270" r:id="rId14"/>
    <p:sldId id="271" r:id="rId15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9" d="100"/>
          <a:sy n="49" d="100"/>
        </p:scale>
        <p:origin x="-778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0954EF-72EA-4FF2-A1DA-5AAACAA09DA1}" type="datetimeFigureOut">
              <a:rPr lang="zh-TW" altLang="en-US" smtClean="0"/>
              <a:t>2012/6/15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B08A8D-EAF7-473A-B883-0CD10A652D1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24CAA2-BE93-4202-9665-BE5F085D410C}" type="slidenum">
              <a:rPr lang="zh-TW" altLang="en-US" smtClean="0">
                <a:solidFill>
                  <a:prstClr val="black"/>
                </a:solidFill>
              </a:rPr>
              <a:pPr/>
              <a:t>1</a:t>
            </a:fld>
            <a:endParaRPr lang="en-US" altLang="zh-TW" smtClean="0">
              <a:solidFill>
                <a:prstClr val="black"/>
              </a:solidFill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TW" altLang="en-US" dirty="0" smtClean="0"/>
              <a:t>磁鐵礦</a:t>
            </a:r>
            <a:r>
              <a:rPr lang="en-US" altLang="zh-TW" dirty="0" smtClean="0"/>
              <a:t>(magnetite</a:t>
            </a:r>
            <a:r>
              <a:rPr lang="en-US" altLang="zh-TW" baseline="0" dirty="0" smtClean="0"/>
              <a:t> </a:t>
            </a:r>
            <a:r>
              <a:rPr lang="en-US" altLang="zh-TW" dirty="0" smtClean="0"/>
              <a:t>0.3</a:t>
            </a:r>
            <a:r>
              <a:rPr lang="en-US" altLang="en-US" dirty="0" smtClean="0"/>
              <a:t>μ</a:t>
            </a:r>
            <a:r>
              <a:rPr lang="en-US" altLang="zh-TW" dirty="0" smtClean="0"/>
              <a:t>m, domain walls shift in size)</a:t>
            </a:r>
            <a:r>
              <a:rPr lang="zh-TW" altLang="en-US" dirty="0" smtClean="0"/>
              <a:t>和赤鐵礦</a:t>
            </a:r>
            <a:r>
              <a:rPr lang="en-US" altLang="zh-TW" dirty="0" smtClean="0"/>
              <a:t>(hematite</a:t>
            </a:r>
            <a:r>
              <a:rPr lang="en-US" altLang="zh-TW" baseline="0" dirty="0" smtClean="0"/>
              <a:t> </a:t>
            </a:r>
            <a:r>
              <a:rPr lang="en-US" altLang="zh-TW" dirty="0" smtClean="0"/>
              <a:t>1mm, domains </a:t>
            </a:r>
            <a:r>
              <a:rPr lang="en-US" altLang="zh-TW" baseline="0" dirty="0" smtClean="0"/>
              <a:t> rotate</a:t>
            </a:r>
            <a:r>
              <a:rPr lang="en-US" altLang="zh-TW" dirty="0" smtClean="0"/>
              <a:t>)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Both increasing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FEA673-3EEF-490F-A2E6-A5ECB550DCEE}" type="slidenum">
              <a:rPr lang="zh-TW" altLang="en-US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en-US" altLang="zh-TW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FEA673-3EEF-490F-A2E6-A5ECB550DCEE}" type="slidenum">
              <a:rPr lang="zh-TW" altLang="en-US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n-US" altLang="zh-TW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Glass</a:t>
            </a:r>
            <a:r>
              <a:rPr lang="en-US" altLang="zh-TW" baseline="0" dirty="0" smtClean="0"/>
              <a:t> sphere (</a:t>
            </a:r>
            <a:r>
              <a:rPr lang="en-US" altLang="zh-TW" baseline="0" dirty="0" err="1" smtClean="0"/>
              <a:t>starlik</a:t>
            </a:r>
            <a:r>
              <a:rPr lang="en-US" altLang="zh-TW" baseline="0" dirty="0" smtClean="0"/>
              <a:t>) lifted by 1cm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FEA673-3EEF-490F-A2E6-A5ECB550DCEE}" type="slidenum">
              <a:rPr lang="zh-TW" altLang="en-US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en-US" altLang="zh-TW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084388" y="296863"/>
            <a:ext cx="6823075" cy="5353050"/>
            <a:chOff x="1313" y="187"/>
            <a:chExt cx="4298" cy="3372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2194" y="601"/>
              <a:ext cx="596" cy="447"/>
              <a:chOff x="0" y="0"/>
              <a:chExt cx="768" cy="576"/>
            </a:xfrm>
          </p:grpSpPr>
          <p:sp>
            <p:nvSpPr>
              <p:cNvPr id="135" name="Oval 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36" name="Oval 5"/>
              <p:cNvSpPr>
                <a:spLocks noChangeArrowheads="1"/>
              </p:cNvSpPr>
              <p:nvPr/>
            </p:nvSpPr>
            <p:spPr bwMode="hidden">
              <a:xfrm>
                <a:off x="276" y="253"/>
                <a:ext cx="187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</p:grpSp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1312" y="184"/>
              <a:ext cx="4299" cy="3369"/>
              <a:chOff x="0" y="5"/>
              <a:chExt cx="5533" cy="4336"/>
            </a:xfrm>
          </p:grpSpPr>
          <p:grpSp>
            <p:nvGrpSpPr>
              <p:cNvPr id="5" name="Group 7"/>
              <p:cNvGrpSpPr>
                <a:grpSpLocks/>
              </p:cNvGrpSpPr>
              <p:nvPr/>
            </p:nvGrpSpPr>
            <p:grpSpPr bwMode="auto">
              <a:xfrm>
                <a:off x="0" y="5"/>
                <a:ext cx="5470" cy="4336"/>
                <a:chOff x="0" y="5"/>
                <a:chExt cx="5470" cy="4336"/>
              </a:xfrm>
            </p:grpSpPr>
            <p:grpSp>
              <p:nvGrpSpPr>
                <p:cNvPr id="6" name="Group 8"/>
                <p:cNvGrpSpPr>
                  <a:grpSpLocks/>
                </p:cNvGrpSpPr>
                <p:nvPr/>
              </p:nvGrpSpPr>
              <p:grpSpPr bwMode="auto">
                <a:xfrm>
                  <a:off x="1339" y="788"/>
                  <a:ext cx="2919" cy="2149"/>
                  <a:chOff x="1265" y="816"/>
                  <a:chExt cx="2919" cy="2149"/>
                </a:xfrm>
              </p:grpSpPr>
              <p:sp>
                <p:nvSpPr>
                  <p:cNvPr id="133" name="Oval 9"/>
                  <p:cNvSpPr>
                    <a:spLocks noChangeArrowheads="1"/>
                  </p:cNvSpPr>
                  <p:nvPr/>
                </p:nvSpPr>
                <p:spPr bwMode="hidden">
                  <a:xfrm>
                    <a:off x="1265" y="816"/>
                    <a:ext cx="2919" cy="214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bg1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34" name="Oval 10"/>
                  <p:cNvSpPr>
                    <a:spLocks noChangeArrowheads="1"/>
                  </p:cNvSpPr>
                  <p:nvPr/>
                </p:nvSpPr>
                <p:spPr bwMode="hidden">
                  <a:xfrm>
                    <a:off x="2379" y="1603"/>
                    <a:ext cx="578" cy="404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bg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7" name="Group 11"/>
                <p:cNvGrpSpPr>
                  <a:grpSpLocks/>
                </p:cNvGrpSpPr>
                <p:nvPr/>
              </p:nvGrpSpPr>
              <p:grpSpPr bwMode="auto">
                <a:xfrm>
                  <a:off x="0" y="5"/>
                  <a:ext cx="5470" cy="4336"/>
                  <a:chOff x="0" y="5"/>
                  <a:chExt cx="5470" cy="4336"/>
                </a:xfrm>
              </p:grpSpPr>
              <p:grpSp>
                <p:nvGrpSpPr>
                  <p:cNvPr id="22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3545" y="1504"/>
                    <a:ext cx="1258" cy="2323"/>
                    <a:chOff x="3471" y="1532"/>
                    <a:chExt cx="1258" cy="2323"/>
                  </a:xfrm>
                </p:grpSpPr>
                <p:sp>
                  <p:nvSpPr>
                    <p:cNvPr id="131" name="Freeform 13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2765" y="2238"/>
                      <a:ext cx="1725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32" name="Freeform 14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4022" y="3148"/>
                      <a:ext cx="924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23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2938" y="1990"/>
                    <a:ext cx="2462" cy="1331"/>
                    <a:chOff x="2864" y="2018"/>
                    <a:chExt cx="2462" cy="1331"/>
                  </a:xfrm>
                </p:grpSpPr>
                <p:sp>
                  <p:nvSpPr>
                    <p:cNvPr id="129" name="Freeform 16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2864" y="2018"/>
                      <a:ext cx="1813" cy="3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30" name="Freeform 17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4352" y="2805"/>
                      <a:ext cx="974" cy="544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24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2970" y="1802"/>
                    <a:ext cx="2478" cy="1065"/>
                    <a:chOff x="2896" y="1830"/>
                    <a:chExt cx="2478" cy="1065"/>
                  </a:xfrm>
                </p:grpSpPr>
                <p:sp>
                  <p:nvSpPr>
                    <p:cNvPr id="127" name="Freeform 19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2896" y="1830"/>
                      <a:ext cx="1736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28" name="Freeform 20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4442" y="2419"/>
                      <a:ext cx="932" cy="47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33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2998" y="1609"/>
                    <a:ext cx="2472" cy="926"/>
                    <a:chOff x="2924" y="1637"/>
                    <a:chExt cx="2472" cy="926"/>
                  </a:xfrm>
                </p:grpSpPr>
                <p:sp>
                  <p:nvSpPr>
                    <p:cNvPr id="125" name="Freeform 22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2924" y="1637"/>
                      <a:ext cx="1677" cy="33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26" name="Freeform 23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4495" y="2037"/>
                      <a:ext cx="901" cy="52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34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3032" y="1385"/>
                    <a:ext cx="2341" cy="657"/>
                    <a:chOff x="2958" y="1413"/>
                    <a:chExt cx="2341" cy="657"/>
                  </a:xfrm>
                </p:grpSpPr>
                <p:sp>
                  <p:nvSpPr>
                    <p:cNvPr id="123" name="Freeform 25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2958" y="1413"/>
                      <a:ext cx="1544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24" name="Freeform 26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4469" y="1581"/>
                      <a:ext cx="830" cy="48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35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3057" y="1242"/>
                    <a:ext cx="2150" cy="341"/>
                    <a:chOff x="2983" y="1270"/>
                    <a:chExt cx="2150" cy="341"/>
                  </a:xfrm>
                </p:grpSpPr>
                <p:sp>
                  <p:nvSpPr>
                    <p:cNvPr id="121" name="Freeform 28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2983" y="1290"/>
                      <a:ext cx="1404" cy="22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22" name="Freeform 29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4379" y="1270"/>
                      <a:ext cx="754" cy="341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36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3012" y="890"/>
                    <a:ext cx="1879" cy="425"/>
                    <a:chOff x="2938" y="918"/>
                    <a:chExt cx="1879" cy="425"/>
                  </a:xfrm>
                </p:grpSpPr>
                <p:sp>
                  <p:nvSpPr>
                    <p:cNvPr id="119" name="Freeform 31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2938" y="1128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20" name="Freeform 32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4155" y="918"/>
                      <a:ext cx="662" cy="33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37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710" y="1627"/>
                    <a:ext cx="1256" cy="2322"/>
                    <a:chOff x="636" y="1655"/>
                    <a:chExt cx="1256" cy="2322"/>
                  </a:xfrm>
                </p:grpSpPr>
                <p:sp>
                  <p:nvSpPr>
                    <p:cNvPr id="117" name="Freeform 34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875" y="2359"/>
                      <a:ext cx="1722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18" name="Freeform 35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419" y="3270"/>
                      <a:ext cx="924" cy="48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38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69" y="2168"/>
                    <a:ext cx="2461" cy="1334"/>
                    <a:chOff x="-5" y="2196"/>
                    <a:chExt cx="2461" cy="1334"/>
                  </a:xfrm>
                </p:grpSpPr>
                <p:sp>
                  <p:nvSpPr>
                    <p:cNvPr id="115" name="Freeform 37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644" y="2196"/>
                      <a:ext cx="1812" cy="3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16" name="Freeform 38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-5" y="2984"/>
                      <a:ext cx="973" cy="54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39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22" y="1979"/>
                    <a:ext cx="2477" cy="1063"/>
                    <a:chOff x="-52" y="2007"/>
                    <a:chExt cx="2477" cy="1063"/>
                  </a:xfrm>
                </p:grpSpPr>
                <p:sp>
                  <p:nvSpPr>
                    <p:cNvPr id="113" name="Freeform 40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689" y="2007"/>
                      <a:ext cx="1736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14" name="Freeform 41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-52" y="2594"/>
                      <a:ext cx="932" cy="47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0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0" y="1784"/>
                    <a:ext cx="2472" cy="927"/>
                    <a:chOff x="-74" y="1812"/>
                    <a:chExt cx="2472" cy="927"/>
                  </a:xfrm>
                </p:grpSpPr>
                <p:sp>
                  <p:nvSpPr>
                    <p:cNvPr id="111" name="Freeform 43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721" y="1812"/>
                      <a:ext cx="1677" cy="33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12" name="Freeform 44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-74" y="2213"/>
                      <a:ext cx="901" cy="52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1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97" y="1562"/>
                    <a:ext cx="2339" cy="657"/>
                    <a:chOff x="23" y="1590"/>
                    <a:chExt cx="2339" cy="657"/>
                  </a:xfrm>
                </p:grpSpPr>
                <p:sp>
                  <p:nvSpPr>
                    <p:cNvPr id="109" name="Freeform 46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818" y="1590"/>
                      <a:ext cx="1544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10" name="Freeform 47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23" y="1758"/>
                      <a:ext cx="830" cy="48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2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263" y="1416"/>
                    <a:ext cx="2150" cy="345"/>
                    <a:chOff x="189" y="1444"/>
                    <a:chExt cx="2150" cy="345"/>
                  </a:xfrm>
                </p:grpSpPr>
                <p:sp>
                  <p:nvSpPr>
                    <p:cNvPr id="107" name="Freeform 49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935" y="1464"/>
                      <a:ext cx="1404" cy="219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08" name="Freeform 50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189" y="1444"/>
                      <a:ext cx="754" cy="34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3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579" y="1066"/>
                    <a:ext cx="1879" cy="427"/>
                    <a:chOff x="505" y="1094"/>
                    <a:chExt cx="1879" cy="427"/>
                  </a:xfrm>
                </p:grpSpPr>
                <p:sp>
                  <p:nvSpPr>
                    <p:cNvPr id="105" name="Freeform 52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1151" y="1306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06" name="Freeform 53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505" y="1094"/>
                      <a:ext cx="662" cy="341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4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690" y="872"/>
                    <a:ext cx="1849" cy="553"/>
                    <a:chOff x="616" y="900"/>
                    <a:chExt cx="1849" cy="553"/>
                  </a:xfrm>
                </p:grpSpPr>
                <p:sp>
                  <p:nvSpPr>
                    <p:cNvPr id="103" name="Freeform 55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1232" y="1238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04" name="Freeform 56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616" y="900"/>
                      <a:ext cx="662" cy="33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5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911" y="591"/>
                    <a:ext cx="1767" cy="740"/>
                    <a:chOff x="911" y="591"/>
                    <a:chExt cx="1767" cy="740"/>
                  </a:xfrm>
                </p:grpSpPr>
                <p:sp>
                  <p:nvSpPr>
                    <p:cNvPr id="101" name="Freeform 58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1445" y="1116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02" name="Freeform 59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911" y="591"/>
                      <a:ext cx="662" cy="33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6" name="Group 60"/>
                  <p:cNvGrpSpPr>
                    <a:grpSpLocks/>
                  </p:cNvGrpSpPr>
                  <p:nvPr/>
                </p:nvGrpSpPr>
                <p:grpSpPr bwMode="auto">
                  <a:xfrm>
                    <a:off x="1120" y="304"/>
                    <a:ext cx="1693" cy="888"/>
                    <a:chOff x="1120" y="304"/>
                    <a:chExt cx="1693" cy="888"/>
                  </a:xfrm>
                </p:grpSpPr>
                <p:sp>
                  <p:nvSpPr>
                    <p:cNvPr id="99" name="Freeform 61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562" y="977"/>
                      <a:ext cx="1251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00" name="Freeform 62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120" y="304"/>
                      <a:ext cx="672" cy="338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7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1710" y="70"/>
                    <a:ext cx="776" cy="1521"/>
                    <a:chOff x="1636" y="98"/>
                    <a:chExt cx="776" cy="1521"/>
                  </a:xfrm>
                </p:grpSpPr>
                <p:sp>
                  <p:nvSpPr>
                    <p:cNvPr id="97" name="Freeform 64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754" y="960"/>
                      <a:ext cx="1102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98" name="Freeform 65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509" y="225"/>
                      <a:ext cx="591" cy="338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8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2009" y="5"/>
                    <a:ext cx="635" cy="1534"/>
                    <a:chOff x="1935" y="33"/>
                    <a:chExt cx="635" cy="1534"/>
                  </a:xfrm>
                </p:grpSpPr>
                <p:sp>
                  <p:nvSpPr>
                    <p:cNvPr id="95" name="Freeform 67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932" y="929"/>
                      <a:ext cx="1061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96" name="Freeform 68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819" y="149"/>
                      <a:ext cx="570" cy="33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9" name="Group 69"/>
                  <p:cNvGrpSpPr>
                    <a:grpSpLocks/>
                  </p:cNvGrpSpPr>
                  <p:nvPr/>
                </p:nvGrpSpPr>
                <p:grpSpPr bwMode="auto">
                  <a:xfrm>
                    <a:off x="2896" y="643"/>
                    <a:ext cx="1846" cy="567"/>
                    <a:chOff x="2822" y="671"/>
                    <a:chExt cx="1846" cy="567"/>
                  </a:xfrm>
                </p:grpSpPr>
                <p:sp>
                  <p:nvSpPr>
                    <p:cNvPr id="93" name="Freeform 70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2822" y="1023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94" name="Freeform 71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4005" y="671"/>
                      <a:ext cx="663" cy="34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0" name="Group 72"/>
                  <p:cNvGrpSpPr>
                    <a:grpSpLocks/>
                  </p:cNvGrpSpPr>
                  <p:nvPr/>
                </p:nvGrpSpPr>
                <p:grpSpPr bwMode="auto">
                  <a:xfrm>
                    <a:off x="2757" y="416"/>
                    <a:ext cx="1783" cy="717"/>
                    <a:chOff x="2683" y="444"/>
                    <a:chExt cx="1783" cy="717"/>
                  </a:xfrm>
                </p:grpSpPr>
                <p:sp>
                  <p:nvSpPr>
                    <p:cNvPr id="91" name="Freeform 73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2683" y="946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92" name="Freeform 74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3803" y="444"/>
                      <a:ext cx="663" cy="338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sp>
                <p:nvSpPr>
                  <p:cNvPr id="56" name="Freeform 75"/>
                  <p:cNvSpPr>
                    <a:spLocks/>
                  </p:cNvSpPr>
                  <p:nvPr/>
                </p:nvSpPr>
                <p:spPr bwMode="hidden">
                  <a:xfrm rot="4578755" flipH="1">
                    <a:off x="2176" y="948"/>
                    <a:ext cx="1026" cy="14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57" name="Freeform 76"/>
                  <p:cNvSpPr>
                    <a:spLocks/>
                  </p:cNvSpPr>
                  <p:nvPr/>
                </p:nvSpPr>
                <p:spPr bwMode="hidden">
                  <a:xfrm rot="4578755" flipH="1">
                    <a:off x="2200" y="195"/>
                    <a:ext cx="551" cy="22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grpSp>
                <p:nvGrpSpPr>
                  <p:cNvPr id="51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2877" y="17"/>
                    <a:ext cx="635" cy="1512"/>
                    <a:chOff x="2803" y="45"/>
                    <a:chExt cx="635" cy="1512"/>
                  </a:xfrm>
                </p:grpSpPr>
                <p:sp>
                  <p:nvSpPr>
                    <p:cNvPr id="89" name="Freeform 78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2365" y="936"/>
                      <a:ext cx="1059" cy="18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90" name="Freeform 79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3009" y="186"/>
                      <a:ext cx="570" cy="288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2" name="Group 80"/>
                  <p:cNvGrpSpPr>
                    <a:grpSpLocks/>
                  </p:cNvGrpSpPr>
                  <p:nvPr/>
                </p:nvGrpSpPr>
                <p:grpSpPr bwMode="auto">
                  <a:xfrm>
                    <a:off x="3011" y="131"/>
                    <a:ext cx="1014" cy="1464"/>
                    <a:chOff x="2937" y="159"/>
                    <a:chExt cx="1014" cy="1464"/>
                  </a:xfrm>
                </p:grpSpPr>
                <p:sp>
                  <p:nvSpPr>
                    <p:cNvPr id="87" name="Freeform 81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2493" y="910"/>
                      <a:ext cx="1157" cy="27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88" name="Freeform 82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3429" y="259"/>
                      <a:ext cx="622" cy="422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3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2805" y="7"/>
                    <a:ext cx="241" cy="1445"/>
                    <a:chOff x="2731" y="35"/>
                    <a:chExt cx="241" cy="1445"/>
                  </a:xfrm>
                </p:grpSpPr>
                <p:sp>
                  <p:nvSpPr>
                    <p:cNvPr id="85" name="Freeform 84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297" y="960"/>
                      <a:ext cx="954" cy="8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86" name="Freeform 85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649" y="223"/>
                      <a:ext cx="511" cy="13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4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1017" y="1741"/>
                    <a:ext cx="1083" cy="2449"/>
                    <a:chOff x="943" y="1769"/>
                    <a:chExt cx="1083" cy="2449"/>
                  </a:xfrm>
                </p:grpSpPr>
                <p:sp>
                  <p:nvSpPr>
                    <p:cNvPr id="83" name="Freeform 87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1008" y="2476"/>
                      <a:ext cx="1726" cy="31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84" name="Freeform 88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726" y="3511"/>
                      <a:ext cx="924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5" name="Group 89"/>
                  <p:cNvGrpSpPr>
                    <a:grpSpLocks/>
                  </p:cNvGrpSpPr>
                  <p:nvPr/>
                </p:nvGrpSpPr>
                <p:grpSpPr bwMode="auto">
                  <a:xfrm>
                    <a:off x="1529" y="1905"/>
                    <a:ext cx="765" cy="2376"/>
                    <a:chOff x="1455" y="1933"/>
                    <a:chExt cx="765" cy="2376"/>
                  </a:xfrm>
                </p:grpSpPr>
                <p:sp>
                  <p:nvSpPr>
                    <p:cNvPr id="81" name="Freeform 90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67" y="2576"/>
                      <a:ext cx="1595" cy="31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82" name="Freeform 91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72" y="3636"/>
                      <a:ext cx="856" cy="48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8" name="Group 92"/>
                  <p:cNvGrpSpPr>
                    <a:grpSpLocks/>
                  </p:cNvGrpSpPr>
                  <p:nvPr/>
                </p:nvGrpSpPr>
                <p:grpSpPr bwMode="auto">
                  <a:xfrm rot="88588">
                    <a:off x="2058" y="1955"/>
                    <a:ext cx="458" cy="2334"/>
                    <a:chOff x="1947" y="1982"/>
                    <a:chExt cx="491" cy="2609"/>
                  </a:xfrm>
                </p:grpSpPr>
                <p:sp>
                  <p:nvSpPr>
                    <p:cNvPr id="79" name="Freeform 93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430" y="2689"/>
                      <a:ext cx="1715" cy="30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80" name="Freeform 94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724" y="3896"/>
                      <a:ext cx="918" cy="472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9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3410" y="1688"/>
                    <a:ext cx="1123" cy="2426"/>
                    <a:chOff x="3336" y="1716"/>
                    <a:chExt cx="1123" cy="2426"/>
                  </a:xfrm>
                </p:grpSpPr>
                <p:sp>
                  <p:nvSpPr>
                    <p:cNvPr id="77" name="Freeform 96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2629" y="2423"/>
                      <a:ext cx="1725" cy="31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78" name="Freeform 97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3752" y="3435"/>
                      <a:ext cx="924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60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3254" y="1838"/>
                    <a:ext cx="883" cy="2424"/>
                    <a:chOff x="3180" y="1866"/>
                    <a:chExt cx="883" cy="2424"/>
                  </a:xfrm>
                </p:grpSpPr>
                <p:sp>
                  <p:nvSpPr>
                    <p:cNvPr id="75" name="Freeform 99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2505" y="2541"/>
                      <a:ext cx="1650" cy="30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76" name="Freeform 100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3388" y="3615"/>
                      <a:ext cx="883" cy="46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61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3080" y="1954"/>
                    <a:ext cx="622" cy="2387"/>
                    <a:chOff x="3006" y="1982"/>
                    <a:chExt cx="622" cy="2387"/>
                  </a:xfrm>
                </p:grpSpPr>
                <p:sp>
                  <p:nvSpPr>
                    <p:cNvPr id="73" name="Freeform 102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2329" y="2659"/>
                      <a:ext cx="1600" cy="2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74" name="Freeform 103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3005" y="3746"/>
                      <a:ext cx="860" cy="38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62" name="Group 104"/>
                  <p:cNvGrpSpPr>
                    <a:grpSpLocks/>
                  </p:cNvGrpSpPr>
                  <p:nvPr/>
                </p:nvGrpSpPr>
                <p:grpSpPr bwMode="auto">
                  <a:xfrm>
                    <a:off x="2893" y="2072"/>
                    <a:ext cx="404" cy="2222"/>
                    <a:chOff x="2819" y="2100"/>
                    <a:chExt cx="404" cy="2222"/>
                  </a:xfrm>
                </p:grpSpPr>
                <p:sp>
                  <p:nvSpPr>
                    <p:cNvPr id="71" name="Freeform 105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207" y="2712"/>
                      <a:ext cx="1470" cy="2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72" name="Freeform 106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636" y="3734"/>
                      <a:ext cx="790" cy="38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63" name="Group 107"/>
                  <p:cNvGrpSpPr>
                    <a:grpSpLocks/>
                  </p:cNvGrpSpPr>
                  <p:nvPr/>
                </p:nvGrpSpPr>
                <p:grpSpPr bwMode="auto">
                  <a:xfrm>
                    <a:off x="2374" y="2105"/>
                    <a:ext cx="427" cy="2185"/>
                    <a:chOff x="2289" y="2133"/>
                    <a:chExt cx="427" cy="2185"/>
                  </a:xfrm>
                </p:grpSpPr>
                <p:sp>
                  <p:nvSpPr>
                    <p:cNvPr id="69" name="Freeform 108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1902" y="2759"/>
                      <a:ext cx="1439" cy="188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70" name="Freeform 109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2051" y="3785"/>
                      <a:ext cx="771" cy="29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</p:grpSp>
          </p:grpSp>
          <p:grpSp>
            <p:nvGrpSpPr>
              <p:cNvPr id="64" name="Group 110"/>
              <p:cNvGrpSpPr>
                <a:grpSpLocks/>
              </p:cNvGrpSpPr>
              <p:nvPr/>
            </p:nvGrpSpPr>
            <p:grpSpPr bwMode="auto">
              <a:xfrm>
                <a:off x="73" y="313"/>
                <a:ext cx="5460" cy="3667"/>
                <a:chOff x="73" y="313"/>
                <a:chExt cx="5460" cy="3667"/>
              </a:xfrm>
            </p:grpSpPr>
            <p:grpSp>
              <p:nvGrpSpPr>
                <p:cNvPr id="65" name="Group 111"/>
                <p:cNvGrpSpPr>
                  <a:grpSpLocks/>
                </p:cNvGrpSpPr>
                <p:nvPr/>
              </p:nvGrpSpPr>
              <p:grpSpPr bwMode="auto">
                <a:xfrm>
                  <a:off x="73" y="313"/>
                  <a:ext cx="5460" cy="3667"/>
                  <a:chOff x="73" y="313"/>
                  <a:chExt cx="5460" cy="3667"/>
                </a:xfrm>
              </p:grpSpPr>
              <p:sp>
                <p:nvSpPr>
                  <p:cNvPr id="26" name="Arc 112"/>
                  <p:cNvSpPr>
                    <a:spLocks/>
                  </p:cNvSpPr>
                  <p:nvPr/>
                </p:nvSpPr>
                <p:spPr bwMode="hidden">
                  <a:xfrm flipV="1">
                    <a:off x="2965" y="454"/>
                    <a:ext cx="2568" cy="2049"/>
                  </a:xfrm>
                  <a:custGeom>
                    <a:avLst/>
                    <a:gdLst>
                      <a:gd name="G0" fmla="+- 17826 0 0"/>
                      <a:gd name="G1" fmla="+- 0 0 0"/>
                      <a:gd name="G2" fmla="+- 21600 0 0"/>
                      <a:gd name="T0" fmla="*/ 36729 w 36729"/>
                      <a:gd name="T1" fmla="*/ 10451 h 21600"/>
                      <a:gd name="T2" fmla="*/ 0 w 36729"/>
                      <a:gd name="T3" fmla="*/ 12197 h 21600"/>
                      <a:gd name="T4" fmla="*/ 17826 w 36729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6729" h="21600" fill="none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</a:path>
                      <a:path w="36729" h="21600" stroke="0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  <a:lnTo>
                          <a:pt x="1782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27" name="Arc 113"/>
                  <p:cNvSpPr>
                    <a:spLocks/>
                  </p:cNvSpPr>
                  <p:nvPr/>
                </p:nvSpPr>
                <p:spPr bwMode="hidden">
                  <a:xfrm flipH="1">
                    <a:off x="387" y="1602"/>
                    <a:ext cx="2017" cy="2378"/>
                  </a:xfrm>
                  <a:custGeom>
                    <a:avLst/>
                    <a:gdLst>
                      <a:gd name="G0" fmla="+- 8873 0 0"/>
                      <a:gd name="G1" fmla="+- 21600 0 0"/>
                      <a:gd name="G2" fmla="+- 21600 0 0"/>
                      <a:gd name="T0" fmla="*/ 0 w 30473"/>
                      <a:gd name="T1" fmla="*/ 1907 h 22305"/>
                      <a:gd name="T2" fmla="*/ 30462 w 30473"/>
                      <a:gd name="T3" fmla="*/ 22305 h 22305"/>
                      <a:gd name="T4" fmla="*/ 8873 w 30473"/>
                      <a:gd name="T5" fmla="*/ 21600 h 22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0473" h="22305" fill="none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</a:path>
                      <a:path w="30473" h="22305" stroke="0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  <a:lnTo>
                          <a:pt x="8873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28" name="Arc 114"/>
                  <p:cNvSpPr>
                    <a:spLocks/>
                  </p:cNvSpPr>
                  <p:nvPr/>
                </p:nvSpPr>
                <p:spPr bwMode="hidden">
                  <a:xfrm>
                    <a:off x="3028" y="1180"/>
                    <a:ext cx="1426" cy="2381"/>
                  </a:xfrm>
                  <a:custGeom>
                    <a:avLst/>
                    <a:gdLst>
                      <a:gd name="G0" fmla="+- 13212 0 0"/>
                      <a:gd name="G1" fmla="+- 21600 0 0"/>
                      <a:gd name="G2" fmla="+- 21600 0 0"/>
                      <a:gd name="T0" fmla="*/ 0 w 34812"/>
                      <a:gd name="T1" fmla="*/ 4512 h 22305"/>
                      <a:gd name="T2" fmla="*/ 34801 w 34812"/>
                      <a:gd name="T3" fmla="*/ 22305 h 22305"/>
                      <a:gd name="T4" fmla="*/ 13212 w 34812"/>
                      <a:gd name="T5" fmla="*/ 21600 h 22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4812" h="22305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</a:path>
                      <a:path w="34812" h="22305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  <a:lnTo>
                          <a:pt x="13212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29" name="Arc 115"/>
                  <p:cNvSpPr>
                    <a:spLocks/>
                  </p:cNvSpPr>
                  <p:nvPr/>
                </p:nvSpPr>
                <p:spPr bwMode="hidden">
                  <a:xfrm flipH="1">
                    <a:off x="73" y="812"/>
                    <a:ext cx="2541" cy="2382"/>
                  </a:xfrm>
                  <a:custGeom>
                    <a:avLst/>
                    <a:gdLst>
                      <a:gd name="G0" fmla="+- 15230 0 0"/>
                      <a:gd name="G1" fmla="+- 21600 0 0"/>
                      <a:gd name="G2" fmla="+- 21600 0 0"/>
                      <a:gd name="T0" fmla="*/ 0 w 36830"/>
                      <a:gd name="T1" fmla="*/ 6283 h 22305"/>
                      <a:gd name="T2" fmla="*/ 36819 w 36830"/>
                      <a:gd name="T3" fmla="*/ 22305 h 22305"/>
                      <a:gd name="T4" fmla="*/ 15230 w 36830"/>
                      <a:gd name="T5" fmla="*/ 21600 h 22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6830" h="22305" fill="none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</a:path>
                      <a:path w="36830" h="22305" stroke="0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  <a:lnTo>
                          <a:pt x="1523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30" name="Arc 116"/>
                  <p:cNvSpPr>
                    <a:spLocks/>
                  </p:cNvSpPr>
                  <p:nvPr/>
                </p:nvSpPr>
                <p:spPr bwMode="hidden">
                  <a:xfrm flipH="1">
                    <a:off x="789" y="313"/>
                    <a:ext cx="1851" cy="2304"/>
                  </a:xfrm>
                  <a:custGeom>
                    <a:avLst/>
                    <a:gdLst>
                      <a:gd name="G0" fmla="+- 18231 0 0"/>
                      <a:gd name="G1" fmla="+- 21600 0 0"/>
                      <a:gd name="G2" fmla="+- 21600 0 0"/>
                      <a:gd name="T0" fmla="*/ 0 w 31881"/>
                      <a:gd name="T1" fmla="*/ 10016 h 21600"/>
                      <a:gd name="T2" fmla="*/ 31881 w 31881"/>
                      <a:gd name="T3" fmla="*/ 4860 h 21600"/>
                      <a:gd name="T4" fmla="*/ 18231 w 31881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881" h="21600" fill="none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</a:path>
                      <a:path w="31881" h="21600" stroke="0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  <a:lnTo>
                          <a:pt x="18231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31" name="Arc 117"/>
                  <p:cNvSpPr>
                    <a:spLocks/>
                  </p:cNvSpPr>
                  <p:nvPr/>
                </p:nvSpPr>
                <p:spPr bwMode="hidden">
                  <a:xfrm>
                    <a:off x="2763" y="1280"/>
                    <a:ext cx="763" cy="2304"/>
                  </a:xfrm>
                  <a:custGeom>
                    <a:avLst/>
                    <a:gdLst>
                      <a:gd name="G0" fmla="+- 13212 0 0"/>
                      <a:gd name="G1" fmla="+- 21600 0 0"/>
                      <a:gd name="G2" fmla="+- 21600 0 0"/>
                      <a:gd name="T0" fmla="*/ 0 w 31146"/>
                      <a:gd name="T1" fmla="*/ 4512 h 21600"/>
                      <a:gd name="T2" fmla="*/ 31146 w 31146"/>
                      <a:gd name="T3" fmla="*/ 9561 h 21600"/>
                      <a:gd name="T4" fmla="*/ 13212 w 3114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146" h="21600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</a:path>
                      <a:path w="31146" h="21600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  <a:lnTo>
                          <a:pt x="13212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32" name="Freeform 118"/>
                  <p:cNvSpPr>
                    <a:spLocks/>
                  </p:cNvSpPr>
                  <p:nvPr/>
                </p:nvSpPr>
                <p:spPr bwMode="hidden">
                  <a:xfrm flipH="1">
                    <a:off x="1799" y="436"/>
                    <a:ext cx="418" cy="1524"/>
                  </a:xfrm>
                  <a:custGeom>
                    <a:avLst/>
                    <a:gdLst/>
                    <a:ahLst/>
                    <a:cxnLst>
                      <a:cxn ang="0">
                        <a:pos x="0" y="64"/>
                      </a:cxn>
                      <a:cxn ang="0">
                        <a:pos x="240" y="16"/>
                      </a:cxn>
                      <a:cxn ang="0">
                        <a:pos x="96" y="160"/>
                      </a:cxn>
                      <a:cxn ang="0">
                        <a:pos x="336" y="160"/>
                      </a:cxn>
                      <a:cxn ang="0">
                        <a:pos x="192" y="304"/>
                      </a:cxn>
                      <a:cxn ang="0">
                        <a:pos x="384" y="352"/>
                      </a:cxn>
                      <a:cxn ang="0">
                        <a:pos x="288" y="448"/>
                      </a:cxn>
                      <a:cxn ang="0">
                        <a:pos x="480" y="496"/>
                      </a:cxn>
                      <a:cxn ang="0">
                        <a:pos x="384" y="592"/>
                      </a:cxn>
                      <a:cxn ang="0">
                        <a:pos x="528" y="640"/>
                      </a:cxn>
                      <a:cxn ang="0">
                        <a:pos x="480" y="736"/>
                      </a:cxn>
                      <a:cxn ang="0">
                        <a:pos x="576" y="832"/>
                      </a:cxn>
                      <a:cxn ang="0">
                        <a:pos x="576" y="928"/>
                      </a:cxn>
                      <a:cxn ang="0">
                        <a:pos x="672" y="1072"/>
                      </a:cxn>
                      <a:cxn ang="0">
                        <a:pos x="624" y="1216"/>
                      </a:cxn>
                      <a:cxn ang="0">
                        <a:pos x="720" y="1312"/>
                      </a:cxn>
                      <a:cxn ang="0">
                        <a:pos x="672" y="1456"/>
                      </a:cxn>
                      <a:cxn ang="0">
                        <a:pos x="720" y="1600"/>
                      </a:cxn>
                      <a:cxn ang="0">
                        <a:pos x="672" y="1696"/>
                      </a:cxn>
                      <a:cxn ang="0">
                        <a:pos x="768" y="1840"/>
                      </a:cxn>
                      <a:cxn ang="0">
                        <a:pos x="720" y="1984"/>
                      </a:cxn>
                      <a:cxn ang="0">
                        <a:pos x="768" y="2176"/>
                      </a:cxn>
                      <a:cxn ang="0">
                        <a:pos x="720" y="2224"/>
                      </a:cxn>
                      <a:cxn ang="0">
                        <a:pos x="768" y="2368"/>
                      </a:cxn>
                    </a:cxnLst>
                    <a:rect l="0" t="0" r="r" b="b"/>
                    <a:pathLst>
                      <a:path w="776" h="2368">
                        <a:moveTo>
                          <a:pt x="0" y="64"/>
                        </a:moveTo>
                        <a:cubicBezTo>
                          <a:pt x="112" y="32"/>
                          <a:pt x="224" y="0"/>
                          <a:pt x="240" y="16"/>
                        </a:cubicBezTo>
                        <a:cubicBezTo>
                          <a:pt x="256" y="32"/>
                          <a:pt x="80" y="136"/>
                          <a:pt x="96" y="160"/>
                        </a:cubicBezTo>
                        <a:cubicBezTo>
                          <a:pt x="112" y="184"/>
                          <a:pt x="320" y="136"/>
                          <a:pt x="336" y="160"/>
                        </a:cubicBezTo>
                        <a:cubicBezTo>
                          <a:pt x="352" y="184"/>
                          <a:pt x="184" y="272"/>
                          <a:pt x="192" y="304"/>
                        </a:cubicBezTo>
                        <a:cubicBezTo>
                          <a:pt x="200" y="336"/>
                          <a:pt x="368" y="328"/>
                          <a:pt x="384" y="352"/>
                        </a:cubicBezTo>
                        <a:cubicBezTo>
                          <a:pt x="400" y="376"/>
                          <a:pt x="272" y="424"/>
                          <a:pt x="288" y="448"/>
                        </a:cubicBezTo>
                        <a:cubicBezTo>
                          <a:pt x="304" y="472"/>
                          <a:pt x="464" y="472"/>
                          <a:pt x="480" y="496"/>
                        </a:cubicBezTo>
                        <a:cubicBezTo>
                          <a:pt x="496" y="520"/>
                          <a:pt x="376" y="568"/>
                          <a:pt x="384" y="592"/>
                        </a:cubicBezTo>
                        <a:cubicBezTo>
                          <a:pt x="392" y="616"/>
                          <a:pt x="512" y="616"/>
                          <a:pt x="528" y="640"/>
                        </a:cubicBezTo>
                        <a:cubicBezTo>
                          <a:pt x="544" y="664"/>
                          <a:pt x="472" y="704"/>
                          <a:pt x="480" y="736"/>
                        </a:cubicBezTo>
                        <a:cubicBezTo>
                          <a:pt x="488" y="768"/>
                          <a:pt x="560" y="800"/>
                          <a:pt x="576" y="832"/>
                        </a:cubicBezTo>
                        <a:cubicBezTo>
                          <a:pt x="592" y="864"/>
                          <a:pt x="560" y="888"/>
                          <a:pt x="576" y="928"/>
                        </a:cubicBezTo>
                        <a:cubicBezTo>
                          <a:pt x="592" y="968"/>
                          <a:pt x="664" y="1024"/>
                          <a:pt x="672" y="1072"/>
                        </a:cubicBezTo>
                        <a:cubicBezTo>
                          <a:pt x="680" y="1120"/>
                          <a:pt x="616" y="1176"/>
                          <a:pt x="624" y="1216"/>
                        </a:cubicBezTo>
                        <a:cubicBezTo>
                          <a:pt x="632" y="1256"/>
                          <a:pt x="712" y="1272"/>
                          <a:pt x="720" y="1312"/>
                        </a:cubicBezTo>
                        <a:cubicBezTo>
                          <a:pt x="728" y="1352"/>
                          <a:pt x="672" y="1408"/>
                          <a:pt x="672" y="1456"/>
                        </a:cubicBezTo>
                        <a:cubicBezTo>
                          <a:pt x="672" y="1504"/>
                          <a:pt x="720" y="1560"/>
                          <a:pt x="720" y="1600"/>
                        </a:cubicBezTo>
                        <a:cubicBezTo>
                          <a:pt x="720" y="1640"/>
                          <a:pt x="664" y="1656"/>
                          <a:pt x="672" y="1696"/>
                        </a:cubicBezTo>
                        <a:cubicBezTo>
                          <a:pt x="680" y="1736"/>
                          <a:pt x="760" y="1792"/>
                          <a:pt x="768" y="1840"/>
                        </a:cubicBezTo>
                        <a:cubicBezTo>
                          <a:pt x="776" y="1888"/>
                          <a:pt x="720" y="1928"/>
                          <a:pt x="720" y="1984"/>
                        </a:cubicBezTo>
                        <a:cubicBezTo>
                          <a:pt x="720" y="2040"/>
                          <a:pt x="768" y="2136"/>
                          <a:pt x="768" y="2176"/>
                        </a:cubicBezTo>
                        <a:cubicBezTo>
                          <a:pt x="768" y="2216"/>
                          <a:pt x="720" y="2192"/>
                          <a:pt x="720" y="2224"/>
                        </a:cubicBezTo>
                        <a:cubicBezTo>
                          <a:pt x="720" y="2256"/>
                          <a:pt x="744" y="2312"/>
                          <a:pt x="768" y="236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sp>
              <p:nvSpPr>
                <p:cNvPr id="25" name="Freeform 119"/>
                <p:cNvSpPr>
                  <a:spLocks/>
                </p:cNvSpPr>
                <p:nvPr/>
              </p:nvSpPr>
              <p:spPr bwMode="hidden">
                <a:xfrm rot="20253369">
                  <a:off x="3279" y="1530"/>
                  <a:ext cx="443" cy="838"/>
                </a:xfrm>
                <a:custGeom>
                  <a:avLst/>
                  <a:gdLst/>
                  <a:ahLst/>
                  <a:cxnLst>
                    <a:cxn ang="0">
                      <a:pos x="0" y="64"/>
                    </a:cxn>
                    <a:cxn ang="0">
                      <a:pos x="240" y="16"/>
                    </a:cxn>
                    <a:cxn ang="0">
                      <a:pos x="96" y="160"/>
                    </a:cxn>
                    <a:cxn ang="0">
                      <a:pos x="336" y="160"/>
                    </a:cxn>
                    <a:cxn ang="0">
                      <a:pos x="192" y="304"/>
                    </a:cxn>
                    <a:cxn ang="0">
                      <a:pos x="384" y="352"/>
                    </a:cxn>
                    <a:cxn ang="0">
                      <a:pos x="288" y="448"/>
                    </a:cxn>
                    <a:cxn ang="0">
                      <a:pos x="480" y="496"/>
                    </a:cxn>
                    <a:cxn ang="0">
                      <a:pos x="384" y="592"/>
                    </a:cxn>
                    <a:cxn ang="0">
                      <a:pos x="528" y="640"/>
                    </a:cxn>
                    <a:cxn ang="0">
                      <a:pos x="480" y="736"/>
                    </a:cxn>
                    <a:cxn ang="0">
                      <a:pos x="576" y="832"/>
                    </a:cxn>
                    <a:cxn ang="0">
                      <a:pos x="576" y="928"/>
                    </a:cxn>
                    <a:cxn ang="0">
                      <a:pos x="672" y="1072"/>
                    </a:cxn>
                    <a:cxn ang="0">
                      <a:pos x="624" y="1216"/>
                    </a:cxn>
                    <a:cxn ang="0">
                      <a:pos x="720" y="1312"/>
                    </a:cxn>
                    <a:cxn ang="0">
                      <a:pos x="672" y="1456"/>
                    </a:cxn>
                    <a:cxn ang="0">
                      <a:pos x="720" y="1600"/>
                    </a:cxn>
                    <a:cxn ang="0">
                      <a:pos x="672" y="1696"/>
                    </a:cxn>
                    <a:cxn ang="0">
                      <a:pos x="768" y="1840"/>
                    </a:cxn>
                    <a:cxn ang="0">
                      <a:pos x="720" y="1984"/>
                    </a:cxn>
                    <a:cxn ang="0">
                      <a:pos x="768" y="2176"/>
                    </a:cxn>
                    <a:cxn ang="0">
                      <a:pos x="720" y="2224"/>
                    </a:cxn>
                    <a:cxn ang="0">
                      <a:pos x="768" y="2368"/>
                    </a:cxn>
                  </a:cxnLst>
                  <a:rect l="0" t="0" r="r" b="b"/>
                  <a:pathLst>
                    <a:path w="776" h="2368">
                      <a:moveTo>
                        <a:pt x="0" y="64"/>
                      </a:moveTo>
                      <a:cubicBezTo>
                        <a:pt x="112" y="32"/>
                        <a:pt x="224" y="0"/>
                        <a:pt x="240" y="16"/>
                      </a:cubicBezTo>
                      <a:cubicBezTo>
                        <a:pt x="256" y="32"/>
                        <a:pt x="80" y="136"/>
                        <a:pt x="96" y="160"/>
                      </a:cubicBezTo>
                      <a:cubicBezTo>
                        <a:pt x="112" y="184"/>
                        <a:pt x="320" y="136"/>
                        <a:pt x="336" y="160"/>
                      </a:cubicBezTo>
                      <a:cubicBezTo>
                        <a:pt x="352" y="184"/>
                        <a:pt x="184" y="272"/>
                        <a:pt x="192" y="304"/>
                      </a:cubicBezTo>
                      <a:cubicBezTo>
                        <a:pt x="200" y="336"/>
                        <a:pt x="368" y="328"/>
                        <a:pt x="384" y="352"/>
                      </a:cubicBezTo>
                      <a:cubicBezTo>
                        <a:pt x="400" y="376"/>
                        <a:pt x="272" y="424"/>
                        <a:pt x="288" y="448"/>
                      </a:cubicBezTo>
                      <a:cubicBezTo>
                        <a:pt x="304" y="472"/>
                        <a:pt x="464" y="472"/>
                        <a:pt x="480" y="496"/>
                      </a:cubicBezTo>
                      <a:cubicBezTo>
                        <a:pt x="496" y="520"/>
                        <a:pt x="376" y="568"/>
                        <a:pt x="384" y="592"/>
                      </a:cubicBezTo>
                      <a:cubicBezTo>
                        <a:pt x="392" y="616"/>
                        <a:pt x="512" y="616"/>
                        <a:pt x="528" y="640"/>
                      </a:cubicBezTo>
                      <a:cubicBezTo>
                        <a:pt x="544" y="664"/>
                        <a:pt x="472" y="704"/>
                        <a:pt x="480" y="736"/>
                      </a:cubicBezTo>
                      <a:cubicBezTo>
                        <a:pt x="488" y="768"/>
                        <a:pt x="560" y="800"/>
                        <a:pt x="576" y="832"/>
                      </a:cubicBezTo>
                      <a:cubicBezTo>
                        <a:pt x="592" y="864"/>
                        <a:pt x="560" y="888"/>
                        <a:pt x="576" y="928"/>
                      </a:cubicBezTo>
                      <a:cubicBezTo>
                        <a:pt x="592" y="968"/>
                        <a:pt x="664" y="1024"/>
                        <a:pt x="672" y="1072"/>
                      </a:cubicBezTo>
                      <a:cubicBezTo>
                        <a:pt x="680" y="1120"/>
                        <a:pt x="616" y="1176"/>
                        <a:pt x="624" y="1216"/>
                      </a:cubicBezTo>
                      <a:cubicBezTo>
                        <a:pt x="632" y="1256"/>
                        <a:pt x="712" y="1272"/>
                        <a:pt x="720" y="1312"/>
                      </a:cubicBezTo>
                      <a:cubicBezTo>
                        <a:pt x="728" y="1352"/>
                        <a:pt x="672" y="1408"/>
                        <a:pt x="672" y="1456"/>
                      </a:cubicBezTo>
                      <a:cubicBezTo>
                        <a:pt x="672" y="1504"/>
                        <a:pt x="720" y="1560"/>
                        <a:pt x="720" y="1600"/>
                      </a:cubicBezTo>
                      <a:cubicBezTo>
                        <a:pt x="720" y="1640"/>
                        <a:pt x="664" y="1656"/>
                        <a:pt x="672" y="1696"/>
                      </a:cubicBezTo>
                      <a:cubicBezTo>
                        <a:pt x="680" y="1736"/>
                        <a:pt x="760" y="1792"/>
                        <a:pt x="768" y="1840"/>
                      </a:cubicBezTo>
                      <a:cubicBezTo>
                        <a:pt x="776" y="1888"/>
                        <a:pt x="720" y="1928"/>
                        <a:pt x="720" y="1984"/>
                      </a:cubicBezTo>
                      <a:cubicBezTo>
                        <a:pt x="720" y="2040"/>
                        <a:pt x="768" y="2136"/>
                        <a:pt x="768" y="2176"/>
                      </a:cubicBezTo>
                      <a:cubicBezTo>
                        <a:pt x="768" y="2216"/>
                        <a:pt x="720" y="2192"/>
                        <a:pt x="720" y="2224"/>
                      </a:cubicBezTo>
                      <a:cubicBezTo>
                        <a:pt x="720" y="2256"/>
                        <a:pt x="744" y="2312"/>
                        <a:pt x="768" y="2368"/>
                      </a:cubicBezTo>
                    </a:path>
                  </a:pathLst>
                </a:cu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zh-TW" altLang="en-US" sz="2800">
                    <a:solidFill>
                      <a:srgbClr val="FFCC00"/>
                    </a:solidFill>
                  </a:endParaRPr>
                </a:p>
              </p:txBody>
            </p:sp>
          </p:grpSp>
        </p:grpSp>
        <p:grpSp>
          <p:nvGrpSpPr>
            <p:cNvPr id="66" name="Group 120"/>
            <p:cNvGrpSpPr>
              <a:grpSpLocks/>
            </p:cNvGrpSpPr>
            <p:nvPr/>
          </p:nvGrpSpPr>
          <p:grpSpPr bwMode="auto">
            <a:xfrm>
              <a:off x="1476" y="465"/>
              <a:ext cx="4040" cy="2966"/>
              <a:chOff x="210" y="337"/>
              <a:chExt cx="5198" cy="3818"/>
            </a:xfrm>
          </p:grpSpPr>
          <p:sp>
            <p:nvSpPr>
              <p:cNvPr id="8" name="Freeform 121"/>
              <p:cNvSpPr>
                <a:spLocks/>
              </p:cNvSpPr>
              <p:nvPr/>
            </p:nvSpPr>
            <p:spPr bwMode="hidden">
              <a:xfrm flipH="1">
                <a:off x="1934" y="2382"/>
                <a:ext cx="485" cy="147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9" name="Arc 122"/>
              <p:cNvSpPr>
                <a:spLocks/>
              </p:cNvSpPr>
              <p:nvPr/>
            </p:nvSpPr>
            <p:spPr bwMode="hidden">
              <a:xfrm flipH="1">
                <a:off x="1054" y="1851"/>
                <a:ext cx="2122" cy="2304"/>
              </a:xfrm>
              <a:custGeom>
                <a:avLst/>
                <a:gdLst>
                  <a:gd name="G0" fmla="+- 0 0 0"/>
                  <a:gd name="G1" fmla="+- 20897 0 0"/>
                  <a:gd name="G2" fmla="+- 21600 0 0"/>
                  <a:gd name="T0" fmla="*/ 5467 w 21600"/>
                  <a:gd name="T1" fmla="*/ 0 h 21602"/>
                  <a:gd name="T2" fmla="*/ 21589 w 21600"/>
                  <a:gd name="T3" fmla="*/ 21602 h 21602"/>
                  <a:gd name="T4" fmla="*/ 0 w 21600"/>
                  <a:gd name="T5" fmla="*/ 20897 h 216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0" name="Arc 123"/>
              <p:cNvSpPr>
                <a:spLocks/>
              </p:cNvSpPr>
              <p:nvPr/>
            </p:nvSpPr>
            <p:spPr bwMode="hidden">
              <a:xfrm flipH="1">
                <a:off x="1266" y="1480"/>
                <a:ext cx="1244" cy="2379"/>
              </a:xfrm>
              <a:custGeom>
                <a:avLst/>
                <a:gdLst>
                  <a:gd name="G0" fmla="+- 7340 0 0"/>
                  <a:gd name="G1" fmla="+- 21600 0 0"/>
                  <a:gd name="G2" fmla="+- 21600 0 0"/>
                  <a:gd name="T0" fmla="*/ 0 w 28940"/>
                  <a:gd name="T1" fmla="*/ 1285 h 22305"/>
                  <a:gd name="T2" fmla="*/ 28929 w 28940"/>
                  <a:gd name="T3" fmla="*/ 22305 h 22305"/>
                  <a:gd name="T4" fmla="*/ 7340 w 2894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1" name="Arc 124"/>
              <p:cNvSpPr>
                <a:spLocks/>
              </p:cNvSpPr>
              <p:nvPr/>
            </p:nvSpPr>
            <p:spPr bwMode="hidden">
              <a:xfrm flipH="1">
                <a:off x="210" y="1169"/>
                <a:ext cx="2376" cy="2379"/>
              </a:xfrm>
              <a:custGeom>
                <a:avLst/>
                <a:gdLst>
                  <a:gd name="G0" fmla="+- 12855 0 0"/>
                  <a:gd name="G1" fmla="+- 21600 0 0"/>
                  <a:gd name="G2" fmla="+- 21600 0 0"/>
                  <a:gd name="T0" fmla="*/ 0 w 34455"/>
                  <a:gd name="T1" fmla="*/ 4241 h 22305"/>
                  <a:gd name="T2" fmla="*/ 34444 w 34455"/>
                  <a:gd name="T3" fmla="*/ 22305 h 22305"/>
                  <a:gd name="T4" fmla="*/ 12855 w 34455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2" name="Arc 125"/>
              <p:cNvSpPr>
                <a:spLocks/>
              </p:cNvSpPr>
              <p:nvPr/>
            </p:nvSpPr>
            <p:spPr bwMode="hidden">
              <a:xfrm>
                <a:off x="2840" y="1503"/>
                <a:ext cx="381" cy="2379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3" name="Arc 126"/>
              <p:cNvSpPr>
                <a:spLocks/>
              </p:cNvSpPr>
              <p:nvPr/>
            </p:nvSpPr>
            <p:spPr bwMode="hidden">
              <a:xfrm>
                <a:off x="2940" y="1492"/>
                <a:ext cx="1004" cy="2379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4" name="Freeform 127"/>
              <p:cNvSpPr>
                <a:spLocks/>
              </p:cNvSpPr>
              <p:nvPr/>
            </p:nvSpPr>
            <p:spPr bwMode="hidden">
              <a:xfrm>
                <a:off x="3300" y="2635"/>
                <a:ext cx="485" cy="147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5" name="Freeform 128"/>
              <p:cNvSpPr>
                <a:spLocks/>
              </p:cNvSpPr>
              <p:nvPr/>
            </p:nvSpPr>
            <p:spPr bwMode="hidden">
              <a:xfrm rot="19660755" flipV="1">
                <a:off x="2547" y="2149"/>
                <a:ext cx="441" cy="83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6" name="Freeform 129"/>
              <p:cNvSpPr>
                <a:spLocks/>
              </p:cNvSpPr>
              <p:nvPr/>
            </p:nvSpPr>
            <p:spPr bwMode="hidden">
              <a:xfrm flipH="1">
                <a:off x="489" y="2503"/>
                <a:ext cx="1085" cy="152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7" name="Freeform 130"/>
              <p:cNvSpPr>
                <a:spLocks/>
              </p:cNvSpPr>
              <p:nvPr/>
            </p:nvSpPr>
            <p:spPr bwMode="hidden">
              <a:xfrm flipH="1">
                <a:off x="1000" y="893"/>
                <a:ext cx="696" cy="152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" name="Freeform 131"/>
              <p:cNvSpPr>
                <a:spLocks/>
              </p:cNvSpPr>
              <p:nvPr/>
            </p:nvSpPr>
            <p:spPr bwMode="hidden">
              <a:xfrm>
                <a:off x="4401" y="2279"/>
                <a:ext cx="1007" cy="160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9" name="Freeform 132"/>
              <p:cNvSpPr>
                <a:spLocks/>
              </p:cNvSpPr>
              <p:nvPr/>
            </p:nvSpPr>
            <p:spPr bwMode="hidden">
              <a:xfrm>
                <a:off x="3878" y="1470"/>
                <a:ext cx="1518" cy="106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20" name="Freeform 133"/>
              <p:cNvSpPr>
                <a:spLocks/>
              </p:cNvSpPr>
              <p:nvPr/>
            </p:nvSpPr>
            <p:spPr bwMode="hidden">
              <a:xfrm>
                <a:off x="3934" y="337"/>
                <a:ext cx="664" cy="143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21" name="Freeform 134"/>
              <p:cNvSpPr>
                <a:spLocks/>
              </p:cNvSpPr>
              <p:nvPr/>
            </p:nvSpPr>
            <p:spPr bwMode="hidden">
              <a:xfrm rot="1346631" flipH="1">
                <a:off x="1702" y="1506"/>
                <a:ext cx="440" cy="83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</p:grpSp>
      </p:grpSp>
      <p:sp>
        <p:nvSpPr>
          <p:cNvPr id="188551" name="Rectangle 135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27213"/>
            <a:ext cx="7772400" cy="1627187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188552" name="Rectangle 1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137" name="Rectangle 13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138" name="Rectangle 1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139" name="Rectangle 1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95C7FD-515A-4DB8-9F93-7DF3EDD14FE7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20E99-F2C7-48EC-B62B-1D0D45330065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15100" y="301625"/>
            <a:ext cx="1943100" cy="579437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85800" y="301625"/>
            <a:ext cx="5676900" cy="579437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DC0253-DC45-4562-B3D1-D253DD42955A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標題及圖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800" y="301625"/>
            <a:ext cx="7772400" cy="1462088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表版面配置區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zh-TW" altLang="en-US" noProof="0" smtClean="0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645339-112A-4C42-BE88-76A0DB4F19E5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標題及文字在物件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800" y="301625"/>
            <a:ext cx="7772400" cy="1462088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534E0-5270-4064-BBA3-3352A23B789C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685800" y="301625"/>
            <a:ext cx="7772400" cy="579437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4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5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385CF9-F573-4387-A8A4-7ECD6611EEFF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084388" y="296863"/>
            <a:ext cx="6823075" cy="5353050"/>
            <a:chOff x="1313" y="187"/>
            <a:chExt cx="4298" cy="3372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2194" y="601"/>
              <a:ext cx="596" cy="447"/>
              <a:chOff x="0" y="0"/>
              <a:chExt cx="768" cy="576"/>
            </a:xfrm>
          </p:grpSpPr>
          <p:sp>
            <p:nvSpPr>
              <p:cNvPr id="135" name="Oval 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36" name="Oval 5"/>
              <p:cNvSpPr>
                <a:spLocks noChangeArrowheads="1"/>
              </p:cNvSpPr>
              <p:nvPr/>
            </p:nvSpPr>
            <p:spPr bwMode="hidden">
              <a:xfrm>
                <a:off x="276" y="253"/>
                <a:ext cx="187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</p:grpSp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1312" y="184"/>
              <a:ext cx="4299" cy="3369"/>
              <a:chOff x="0" y="5"/>
              <a:chExt cx="5533" cy="4336"/>
            </a:xfrm>
          </p:grpSpPr>
          <p:grpSp>
            <p:nvGrpSpPr>
              <p:cNvPr id="5" name="Group 7"/>
              <p:cNvGrpSpPr>
                <a:grpSpLocks/>
              </p:cNvGrpSpPr>
              <p:nvPr/>
            </p:nvGrpSpPr>
            <p:grpSpPr bwMode="auto">
              <a:xfrm>
                <a:off x="0" y="5"/>
                <a:ext cx="5470" cy="4336"/>
                <a:chOff x="0" y="5"/>
                <a:chExt cx="5470" cy="4336"/>
              </a:xfrm>
            </p:grpSpPr>
            <p:grpSp>
              <p:nvGrpSpPr>
                <p:cNvPr id="6" name="Group 8"/>
                <p:cNvGrpSpPr>
                  <a:grpSpLocks/>
                </p:cNvGrpSpPr>
                <p:nvPr/>
              </p:nvGrpSpPr>
              <p:grpSpPr bwMode="auto">
                <a:xfrm>
                  <a:off x="1339" y="788"/>
                  <a:ext cx="2919" cy="2149"/>
                  <a:chOff x="1265" y="816"/>
                  <a:chExt cx="2919" cy="2149"/>
                </a:xfrm>
              </p:grpSpPr>
              <p:sp>
                <p:nvSpPr>
                  <p:cNvPr id="133" name="Oval 9"/>
                  <p:cNvSpPr>
                    <a:spLocks noChangeArrowheads="1"/>
                  </p:cNvSpPr>
                  <p:nvPr/>
                </p:nvSpPr>
                <p:spPr bwMode="hidden">
                  <a:xfrm>
                    <a:off x="1265" y="816"/>
                    <a:ext cx="2919" cy="214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bg1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34" name="Oval 10"/>
                  <p:cNvSpPr>
                    <a:spLocks noChangeArrowheads="1"/>
                  </p:cNvSpPr>
                  <p:nvPr/>
                </p:nvSpPr>
                <p:spPr bwMode="hidden">
                  <a:xfrm>
                    <a:off x="2379" y="1603"/>
                    <a:ext cx="578" cy="404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bg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7" name="Group 11"/>
                <p:cNvGrpSpPr>
                  <a:grpSpLocks/>
                </p:cNvGrpSpPr>
                <p:nvPr/>
              </p:nvGrpSpPr>
              <p:grpSpPr bwMode="auto">
                <a:xfrm>
                  <a:off x="0" y="5"/>
                  <a:ext cx="5470" cy="4336"/>
                  <a:chOff x="0" y="5"/>
                  <a:chExt cx="5470" cy="4336"/>
                </a:xfrm>
              </p:grpSpPr>
              <p:grpSp>
                <p:nvGrpSpPr>
                  <p:cNvPr id="22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3545" y="1504"/>
                    <a:ext cx="1258" cy="2323"/>
                    <a:chOff x="3471" y="1532"/>
                    <a:chExt cx="1258" cy="2323"/>
                  </a:xfrm>
                </p:grpSpPr>
                <p:sp>
                  <p:nvSpPr>
                    <p:cNvPr id="131" name="Freeform 13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2765" y="2238"/>
                      <a:ext cx="1725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32" name="Freeform 14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4022" y="3148"/>
                      <a:ext cx="924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23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2938" y="1990"/>
                    <a:ext cx="2462" cy="1331"/>
                    <a:chOff x="2864" y="2018"/>
                    <a:chExt cx="2462" cy="1331"/>
                  </a:xfrm>
                </p:grpSpPr>
                <p:sp>
                  <p:nvSpPr>
                    <p:cNvPr id="129" name="Freeform 16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2864" y="2018"/>
                      <a:ext cx="1813" cy="3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30" name="Freeform 17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4352" y="2805"/>
                      <a:ext cx="974" cy="544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24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2970" y="1802"/>
                    <a:ext cx="2478" cy="1065"/>
                    <a:chOff x="2896" y="1830"/>
                    <a:chExt cx="2478" cy="1065"/>
                  </a:xfrm>
                </p:grpSpPr>
                <p:sp>
                  <p:nvSpPr>
                    <p:cNvPr id="127" name="Freeform 19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2896" y="1830"/>
                      <a:ext cx="1736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28" name="Freeform 20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4442" y="2419"/>
                      <a:ext cx="932" cy="47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33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2998" y="1609"/>
                    <a:ext cx="2472" cy="926"/>
                    <a:chOff x="2924" y="1637"/>
                    <a:chExt cx="2472" cy="926"/>
                  </a:xfrm>
                </p:grpSpPr>
                <p:sp>
                  <p:nvSpPr>
                    <p:cNvPr id="125" name="Freeform 22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2924" y="1637"/>
                      <a:ext cx="1677" cy="33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26" name="Freeform 23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4495" y="2037"/>
                      <a:ext cx="901" cy="52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34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3032" y="1385"/>
                    <a:ext cx="2341" cy="657"/>
                    <a:chOff x="2958" y="1413"/>
                    <a:chExt cx="2341" cy="657"/>
                  </a:xfrm>
                </p:grpSpPr>
                <p:sp>
                  <p:nvSpPr>
                    <p:cNvPr id="123" name="Freeform 25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2958" y="1413"/>
                      <a:ext cx="1544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24" name="Freeform 26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4469" y="1581"/>
                      <a:ext cx="830" cy="48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35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3057" y="1242"/>
                    <a:ext cx="2150" cy="341"/>
                    <a:chOff x="2983" y="1270"/>
                    <a:chExt cx="2150" cy="341"/>
                  </a:xfrm>
                </p:grpSpPr>
                <p:sp>
                  <p:nvSpPr>
                    <p:cNvPr id="121" name="Freeform 28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2983" y="1290"/>
                      <a:ext cx="1404" cy="22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22" name="Freeform 29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4379" y="1270"/>
                      <a:ext cx="754" cy="341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36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3012" y="890"/>
                    <a:ext cx="1879" cy="425"/>
                    <a:chOff x="2938" y="918"/>
                    <a:chExt cx="1879" cy="425"/>
                  </a:xfrm>
                </p:grpSpPr>
                <p:sp>
                  <p:nvSpPr>
                    <p:cNvPr id="119" name="Freeform 31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2938" y="1128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20" name="Freeform 32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4155" y="918"/>
                      <a:ext cx="662" cy="33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37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710" y="1627"/>
                    <a:ext cx="1256" cy="2322"/>
                    <a:chOff x="636" y="1655"/>
                    <a:chExt cx="1256" cy="2322"/>
                  </a:xfrm>
                </p:grpSpPr>
                <p:sp>
                  <p:nvSpPr>
                    <p:cNvPr id="117" name="Freeform 34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875" y="2359"/>
                      <a:ext cx="1722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18" name="Freeform 35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419" y="3270"/>
                      <a:ext cx="924" cy="48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38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69" y="2168"/>
                    <a:ext cx="2461" cy="1334"/>
                    <a:chOff x="-5" y="2196"/>
                    <a:chExt cx="2461" cy="1334"/>
                  </a:xfrm>
                </p:grpSpPr>
                <p:sp>
                  <p:nvSpPr>
                    <p:cNvPr id="115" name="Freeform 37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644" y="2196"/>
                      <a:ext cx="1812" cy="3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16" name="Freeform 38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-5" y="2984"/>
                      <a:ext cx="973" cy="54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39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22" y="1979"/>
                    <a:ext cx="2477" cy="1063"/>
                    <a:chOff x="-52" y="2007"/>
                    <a:chExt cx="2477" cy="1063"/>
                  </a:xfrm>
                </p:grpSpPr>
                <p:sp>
                  <p:nvSpPr>
                    <p:cNvPr id="113" name="Freeform 40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689" y="2007"/>
                      <a:ext cx="1736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14" name="Freeform 41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-52" y="2594"/>
                      <a:ext cx="932" cy="47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0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0" y="1784"/>
                    <a:ext cx="2472" cy="927"/>
                    <a:chOff x="-74" y="1812"/>
                    <a:chExt cx="2472" cy="927"/>
                  </a:xfrm>
                </p:grpSpPr>
                <p:sp>
                  <p:nvSpPr>
                    <p:cNvPr id="111" name="Freeform 43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721" y="1812"/>
                      <a:ext cx="1677" cy="33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12" name="Freeform 44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-74" y="2213"/>
                      <a:ext cx="901" cy="52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1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97" y="1562"/>
                    <a:ext cx="2339" cy="657"/>
                    <a:chOff x="23" y="1590"/>
                    <a:chExt cx="2339" cy="657"/>
                  </a:xfrm>
                </p:grpSpPr>
                <p:sp>
                  <p:nvSpPr>
                    <p:cNvPr id="109" name="Freeform 46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818" y="1590"/>
                      <a:ext cx="1544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10" name="Freeform 47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23" y="1758"/>
                      <a:ext cx="830" cy="48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2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263" y="1416"/>
                    <a:ext cx="2150" cy="345"/>
                    <a:chOff x="189" y="1444"/>
                    <a:chExt cx="2150" cy="345"/>
                  </a:xfrm>
                </p:grpSpPr>
                <p:sp>
                  <p:nvSpPr>
                    <p:cNvPr id="107" name="Freeform 49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935" y="1464"/>
                      <a:ext cx="1404" cy="219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08" name="Freeform 50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189" y="1444"/>
                      <a:ext cx="754" cy="34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3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579" y="1066"/>
                    <a:ext cx="1879" cy="427"/>
                    <a:chOff x="505" y="1094"/>
                    <a:chExt cx="1879" cy="427"/>
                  </a:xfrm>
                </p:grpSpPr>
                <p:sp>
                  <p:nvSpPr>
                    <p:cNvPr id="105" name="Freeform 52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1151" y="1306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06" name="Freeform 53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505" y="1094"/>
                      <a:ext cx="662" cy="341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4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690" y="872"/>
                    <a:ext cx="1849" cy="553"/>
                    <a:chOff x="616" y="900"/>
                    <a:chExt cx="1849" cy="553"/>
                  </a:xfrm>
                </p:grpSpPr>
                <p:sp>
                  <p:nvSpPr>
                    <p:cNvPr id="103" name="Freeform 55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1232" y="1238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04" name="Freeform 56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616" y="900"/>
                      <a:ext cx="662" cy="33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5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911" y="591"/>
                    <a:ext cx="1767" cy="740"/>
                    <a:chOff x="911" y="591"/>
                    <a:chExt cx="1767" cy="740"/>
                  </a:xfrm>
                </p:grpSpPr>
                <p:sp>
                  <p:nvSpPr>
                    <p:cNvPr id="101" name="Freeform 58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1445" y="1116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02" name="Freeform 59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911" y="591"/>
                      <a:ext cx="662" cy="33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6" name="Group 60"/>
                  <p:cNvGrpSpPr>
                    <a:grpSpLocks/>
                  </p:cNvGrpSpPr>
                  <p:nvPr/>
                </p:nvGrpSpPr>
                <p:grpSpPr bwMode="auto">
                  <a:xfrm>
                    <a:off x="1120" y="304"/>
                    <a:ext cx="1693" cy="888"/>
                    <a:chOff x="1120" y="304"/>
                    <a:chExt cx="1693" cy="888"/>
                  </a:xfrm>
                </p:grpSpPr>
                <p:sp>
                  <p:nvSpPr>
                    <p:cNvPr id="99" name="Freeform 61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562" y="977"/>
                      <a:ext cx="1251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100" name="Freeform 62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120" y="304"/>
                      <a:ext cx="672" cy="338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7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1710" y="70"/>
                    <a:ext cx="776" cy="1521"/>
                    <a:chOff x="1636" y="98"/>
                    <a:chExt cx="776" cy="1521"/>
                  </a:xfrm>
                </p:grpSpPr>
                <p:sp>
                  <p:nvSpPr>
                    <p:cNvPr id="97" name="Freeform 64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754" y="960"/>
                      <a:ext cx="1102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98" name="Freeform 65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509" y="225"/>
                      <a:ext cx="591" cy="338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8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2009" y="5"/>
                    <a:ext cx="635" cy="1534"/>
                    <a:chOff x="1935" y="33"/>
                    <a:chExt cx="635" cy="1534"/>
                  </a:xfrm>
                </p:grpSpPr>
                <p:sp>
                  <p:nvSpPr>
                    <p:cNvPr id="95" name="Freeform 67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932" y="929"/>
                      <a:ext cx="1061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96" name="Freeform 68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819" y="149"/>
                      <a:ext cx="570" cy="33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49" name="Group 69"/>
                  <p:cNvGrpSpPr>
                    <a:grpSpLocks/>
                  </p:cNvGrpSpPr>
                  <p:nvPr/>
                </p:nvGrpSpPr>
                <p:grpSpPr bwMode="auto">
                  <a:xfrm>
                    <a:off x="2896" y="643"/>
                    <a:ext cx="1846" cy="567"/>
                    <a:chOff x="2822" y="671"/>
                    <a:chExt cx="1846" cy="567"/>
                  </a:xfrm>
                </p:grpSpPr>
                <p:sp>
                  <p:nvSpPr>
                    <p:cNvPr id="93" name="Freeform 70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2822" y="1023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94" name="Freeform 71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4005" y="671"/>
                      <a:ext cx="663" cy="34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0" name="Group 72"/>
                  <p:cNvGrpSpPr>
                    <a:grpSpLocks/>
                  </p:cNvGrpSpPr>
                  <p:nvPr/>
                </p:nvGrpSpPr>
                <p:grpSpPr bwMode="auto">
                  <a:xfrm>
                    <a:off x="2757" y="416"/>
                    <a:ext cx="1783" cy="717"/>
                    <a:chOff x="2683" y="444"/>
                    <a:chExt cx="1783" cy="717"/>
                  </a:xfrm>
                </p:grpSpPr>
                <p:sp>
                  <p:nvSpPr>
                    <p:cNvPr id="91" name="Freeform 73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2683" y="946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92" name="Freeform 74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3803" y="444"/>
                      <a:ext cx="663" cy="338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sp>
                <p:nvSpPr>
                  <p:cNvPr id="56" name="Freeform 75"/>
                  <p:cNvSpPr>
                    <a:spLocks/>
                  </p:cNvSpPr>
                  <p:nvPr/>
                </p:nvSpPr>
                <p:spPr bwMode="hidden">
                  <a:xfrm rot="4578755" flipH="1">
                    <a:off x="2176" y="948"/>
                    <a:ext cx="1026" cy="14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57" name="Freeform 76"/>
                  <p:cNvSpPr>
                    <a:spLocks/>
                  </p:cNvSpPr>
                  <p:nvPr/>
                </p:nvSpPr>
                <p:spPr bwMode="hidden">
                  <a:xfrm rot="4578755" flipH="1">
                    <a:off x="2200" y="195"/>
                    <a:ext cx="551" cy="22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grpSp>
                <p:nvGrpSpPr>
                  <p:cNvPr id="51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2877" y="17"/>
                    <a:ext cx="635" cy="1512"/>
                    <a:chOff x="2803" y="45"/>
                    <a:chExt cx="635" cy="1512"/>
                  </a:xfrm>
                </p:grpSpPr>
                <p:sp>
                  <p:nvSpPr>
                    <p:cNvPr id="89" name="Freeform 78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2365" y="936"/>
                      <a:ext cx="1059" cy="18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90" name="Freeform 79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3009" y="186"/>
                      <a:ext cx="570" cy="288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2" name="Group 80"/>
                  <p:cNvGrpSpPr>
                    <a:grpSpLocks/>
                  </p:cNvGrpSpPr>
                  <p:nvPr/>
                </p:nvGrpSpPr>
                <p:grpSpPr bwMode="auto">
                  <a:xfrm>
                    <a:off x="3011" y="131"/>
                    <a:ext cx="1014" cy="1464"/>
                    <a:chOff x="2937" y="159"/>
                    <a:chExt cx="1014" cy="1464"/>
                  </a:xfrm>
                </p:grpSpPr>
                <p:sp>
                  <p:nvSpPr>
                    <p:cNvPr id="87" name="Freeform 81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2493" y="910"/>
                      <a:ext cx="1157" cy="27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88" name="Freeform 82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3429" y="259"/>
                      <a:ext cx="622" cy="422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3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2805" y="7"/>
                    <a:ext cx="241" cy="1445"/>
                    <a:chOff x="2731" y="35"/>
                    <a:chExt cx="241" cy="1445"/>
                  </a:xfrm>
                </p:grpSpPr>
                <p:sp>
                  <p:nvSpPr>
                    <p:cNvPr id="85" name="Freeform 84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297" y="960"/>
                      <a:ext cx="954" cy="8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86" name="Freeform 85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649" y="223"/>
                      <a:ext cx="511" cy="13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4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1017" y="1741"/>
                    <a:ext cx="1083" cy="2449"/>
                    <a:chOff x="943" y="1769"/>
                    <a:chExt cx="1083" cy="2449"/>
                  </a:xfrm>
                </p:grpSpPr>
                <p:sp>
                  <p:nvSpPr>
                    <p:cNvPr id="83" name="Freeform 87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1008" y="2476"/>
                      <a:ext cx="1726" cy="31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84" name="Freeform 88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726" y="3511"/>
                      <a:ext cx="924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5" name="Group 89"/>
                  <p:cNvGrpSpPr>
                    <a:grpSpLocks/>
                  </p:cNvGrpSpPr>
                  <p:nvPr/>
                </p:nvGrpSpPr>
                <p:grpSpPr bwMode="auto">
                  <a:xfrm>
                    <a:off x="1529" y="1905"/>
                    <a:ext cx="765" cy="2376"/>
                    <a:chOff x="1455" y="1933"/>
                    <a:chExt cx="765" cy="2376"/>
                  </a:xfrm>
                </p:grpSpPr>
                <p:sp>
                  <p:nvSpPr>
                    <p:cNvPr id="81" name="Freeform 90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67" y="2576"/>
                      <a:ext cx="1595" cy="31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82" name="Freeform 91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72" y="3636"/>
                      <a:ext cx="856" cy="48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8" name="Group 92"/>
                  <p:cNvGrpSpPr>
                    <a:grpSpLocks/>
                  </p:cNvGrpSpPr>
                  <p:nvPr/>
                </p:nvGrpSpPr>
                <p:grpSpPr bwMode="auto">
                  <a:xfrm rot="88588">
                    <a:off x="2058" y="1955"/>
                    <a:ext cx="458" cy="2334"/>
                    <a:chOff x="1947" y="1982"/>
                    <a:chExt cx="491" cy="2609"/>
                  </a:xfrm>
                </p:grpSpPr>
                <p:sp>
                  <p:nvSpPr>
                    <p:cNvPr id="79" name="Freeform 93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430" y="2689"/>
                      <a:ext cx="1715" cy="30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80" name="Freeform 94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724" y="3896"/>
                      <a:ext cx="918" cy="472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59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3410" y="1688"/>
                    <a:ext cx="1123" cy="2426"/>
                    <a:chOff x="3336" y="1716"/>
                    <a:chExt cx="1123" cy="2426"/>
                  </a:xfrm>
                </p:grpSpPr>
                <p:sp>
                  <p:nvSpPr>
                    <p:cNvPr id="77" name="Freeform 96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2629" y="2423"/>
                      <a:ext cx="1725" cy="31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78" name="Freeform 97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3752" y="3435"/>
                      <a:ext cx="924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60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3254" y="1838"/>
                    <a:ext cx="883" cy="2424"/>
                    <a:chOff x="3180" y="1866"/>
                    <a:chExt cx="883" cy="2424"/>
                  </a:xfrm>
                </p:grpSpPr>
                <p:sp>
                  <p:nvSpPr>
                    <p:cNvPr id="75" name="Freeform 99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2505" y="2541"/>
                      <a:ext cx="1650" cy="30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76" name="Freeform 100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3388" y="3615"/>
                      <a:ext cx="883" cy="46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61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3080" y="1954"/>
                    <a:ext cx="622" cy="2387"/>
                    <a:chOff x="3006" y="1982"/>
                    <a:chExt cx="622" cy="2387"/>
                  </a:xfrm>
                </p:grpSpPr>
                <p:sp>
                  <p:nvSpPr>
                    <p:cNvPr id="73" name="Freeform 102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2329" y="2659"/>
                      <a:ext cx="1600" cy="2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74" name="Freeform 103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3005" y="3746"/>
                      <a:ext cx="860" cy="38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62" name="Group 104"/>
                  <p:cNvGrpSpPr>
                    <a:grpSpLocks/>
                  </p:cNvGrpSpPr>
                  <p:nvPr/>
                </p:nvGrpSpPr>
                <p:grpSpPr bwMode="auto">
                  <a:xfrm>
                    <a:off x="2893" y="2072"/>
                    <a:ext cx="404" cy="2222"/>
                    <a:chOff x="2819" y="2100"/>
                    <a:chExt cx="404" cy="2222"/>
                  </a:xfrm>
                </p:grpSpPr>
                <p:sp>
                  <p:nvSpPr>
                    <p:cNvPr id="71" name="Freeform 105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207" y="2712"/>
                      <a:ext cx="1470" cy="2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72" name="Freeform 106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636" y="3734"/>
                      <a:ext cx="790" cy="38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  <p:grpSp>
                <p:nvGrpSpPr>
                  <p:cNvPr id="63" name="Group 107"/>
                  <p:cNvGrpSpPr>
                    <a:grpSpLocks/>
                  </p:cNvGrpSpPr>
                  <p:nvPr/>
                </p:nvGrpSpPr>
                <p:grpSpPr bwMode="auto">
                  <a:xfrm>
                    <a:off x="2374" y="2105"/>
                    <a:ext cx="427" cy="2185"/>
                    <a:chOff x="2289" y="2133"/>
                    <a:chExt cx="427" cy="2185"/>
                  </a:xfrm>
                </p:grpSpPr>
                <p:sp>
                  <p:nvSpPr>
                    <p:cNvPr id="69" name="Freeform 108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1902" y="2759"/>
                      <a:ext cx="1439" cy="188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  <p:sp>
                  <p:nvSpPr>
                    <p:cNvPr id="70" name="Freeform 109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2051" y="3785"/>
                      <a:ext cx="771" cy="29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TW" altLang="en-US" sz="2800">
                        <a:solidFill>
                          <a:srgbClr val="FFCC00"/>
                        </a:solidFill>
                      </a:endParaRPr>
                    </a:p>
                  </p:txBody>
                </p:sp>
              </p:grpSp>
            </p:grpSp>
          </p:grpSp>
          <p:grpSp>
            <p:nvGrpSpPr>
              <p:cNvPr id="64" name="Group 110"/>
              <p:cNvGrpSpPr>
                <a:grpSpLocks/>
              </p:cNvGrpSpPr>
              <p:nvPr/>
            </p:nvGrpSpPr>
            <p:grpSpPr bwMode="auto">
              <a:xfrm>
                <a:off x="73" y="313"/>
                <a:ext cx="5460" cy="3667"/>
                <a:chOff x="73" y="313"/>
                <a:chExt cx="5460" cy="3667"/>
              </a:xfrm>
            </p:grpSpPr>
            <p:grpSp>
              <p:nvGrpSpPr>
                <p:cNvPr id="65" name="Group 111"/>
                <p:cNvGrpSpPr>
                  <a:grpSpLocks/>
                </p:cNvGrpSpPr>
                <p:nvPr/>
              </p:nvGrpSpPr>
              <p:grpSpPr bwMode="auto">
                <a:xfrm>
                  <a:off x="73" y="313"/>
                  <a:ext cx="5460" cy="3667"/>
                  <a:chOff x="73" y="313"/>
                  <a:chExt cx="5460" cy="3667"/>
                </a:xfrm>
              </p:grpSpPr>
              <p:sp>
                <p:nvSpPr>
                  <p:cNvPr id="26" name="Arc 112"/>
                  <p:cNvSpPr>
                    <a:spLocks/>
                  </p:cNvSpPr>
                  <p:nvPr/>
                </p:nvSpPr>
                <p:spPr bwMode="hidden">
                  <a:xfrm flipV="1">
                    <a:off x="2965" y="454"/>
                    <a:ext cx="2568" cy="2049"/>
                  </a:xfrm>
                  <a:custGeom>
                    <a:avLst/>
                    <a:gdLst>
                      <a:gd name="G0" fmla="+- 17826 0 0"/>
                      <a:gd name="G1" fmla="+- 0 0 0"/>
                      <a:gd name="G2" fmla="+- 21600 0 0"/>
                      <a:gd name="T0" fmla="*/ 36729 w 36729"/>
                      <a:gd name="T1" fmla="*/ 10451 h 21600"/>
                      <a:gd name="T2" fmla="*/ 0 w 36729"/>
                      <a:gd name="T3" fmla="*/ 12197 h 21600"/>
                      <a:gd name="T4" fmla="*/ 17826 w 36729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6729" h="21600" fill="none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</a:path>
                      <a:path w="36729" h="21600" stroke="0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  <a:lnTo>
                          <a:pt x="1782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27" name="Arc 113"/>
                  <p:cNvSpPr>
                    <a:spLocks/>
                  </p:cNvSpPr>
                  <p:nvPr/>
                </p:nvSpPr>
                <p:spPr bwMode="hidden">
                  <a:xfrm flipH="1">
                    <a:off x="387" y="1602"/>
                    <a:ext cx="2017" cy="2378"/>
                  </a:xfrm>
                  <a:custGeom>
                    <a:avLst/>
                    <a:gdLst>
                      <a:gd name="G0" fmla="+- 8873 0 0"/>
                      <a:gd name="G1" fmla="+- 21600 0 0"/>
                      <a:gd name="G2" fmla="+- 21600 0 0"/>
                      <a:gd name="T0" fmla="*/ 0 w 30473"/>
                      <a:gd name="T1" fmla="*/ 1907 h 22305"/>
                      <a:gd name="T2" fmla="*/ 30462 w 30473"/>
                      <a:gd name="T3" fmla="*/ 22305 h 22305"/>
                      <a:gd name="T4" fmla="*/ 8873 w 30473"/>
                      <a:gd name="T5" fmla="*/ 21600 h 22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0473" h="22305" fill="none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</a:path>
                      <a:path w="30473" h="22305" stroke="0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  <a:lnTo>
                          <a:pt x="8873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28" name="Arc 114"/>
                  <p:cNvSpPr>
                    <a:spLocks/>
                  </p:cNvSpPr>
                  <p:nvPr/>
                </p:nvSpPr>
                <p:spPr bwMode="hidden">
                  <a:xfrm>
                    <a:off x="3028" y="1180"/>
                    <a:ext cx="1426" cy="2381"/>
                  </a:xfrm>
                  <a:custGeom>
                    <a:avLst/>
                    <a:gdLst>
                      <a:gd name="G0" fmla="+- 13212 0 0"/>
                      <a:gd name="G1" fmla="+- 21600 0 0"/>
                      <a:gd name="G2" fmla="+- 21600 0 0"/>
                      <a:gd name="T0" fmla="*/ 0 w 34812"/>
                      <a:gd name="T1" fmla="*/ 4512 h 22305"/>
                      <a:gd name="T2" fmla="*/ 34801 w 34812"/>
                      <a:gd name="T3" fmla="*/ 22305 h 22305"/>
                      <a:gd name="T4" fmla="*/ 13212 w 34812"/>
                      <a:gd name="T5" fmla="*/ 21600 h 22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4812" h="22305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</a:path>
                      <a:path w="34812" h="22305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  <a:lnTo>
                          <a:pt x="13212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29" name="Arc 115"/>
                  <p:cNvSpPr>
                    <a:spLocks/>
                  </p:cNvSpPr>
                  <p:nvPr/>
                </p:nvSpPr>
                <p:spPr bwMode="hidden">
                  <a:xfrm flipH="1">
                    <a:off x="73" y="812"/>
                    <a:ext cx="2541" cy="2382"/>
                  </a:xfrm>
                  <a:custGeom>
                    <a:avLst/>
                    <a:gdLst>
                      <a:gd name="G0" fmla="+- 15230 0 0"/>
                      <a:gd name="G1" fmla="+- 21600 0 0"/>
                      <a:gd name="G2" fmla="+- 21600 0 0"/>
                      <a:gd name="T0" fmla="*/ 0 w 36830"/>
                      <a:gd name="T1" fmla="*/ 6283 h 22305"/>
                      <a:gd name="T2" fmla="*/ 36819 w 36830"/>
                      <a:gd name="T3" fmla="*/ 22305 h 22305"/>
                      <a:gd name="T4" fmla="*/ 15230 w 36830"/>
                      <a:gd name="T5" fmla="*/ 21600 h 22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6830" h="22305" fill="none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</a:path>
                      <a:path w="36830" h="22305" stroke="0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  <a:lnTo>
                          <a:pt x="1523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30" name="Arc 116"/>
                  <p:cNvSpPr>
                    <a:spLocks/>
                  </p:cNvSpPr>
                  <p:nvPr/>
                </p:nvSpPr>
                <p:spPr bwMode="hidden">
                  <a:xfrm flipH="1">
                    <a:off x="789" y="313"/>
                    <a:ext cx="1851" cy="2304"/>
                  </a:xfrm>
                  <a:custGeom>
                    <a:avLst/>
                    <a:gdLst>
                      <a:gd name="G0" fmla="+- 18231 0 0"/>
                      <a:gd name="G1" fmla="+- 21600 0 0"/>
                      <a:gd name="G2" fmla="+- 21600 0 0"/>
                      <a:gd name="T0" fmla="*/ 0 w 31881"/>
                      <a:gd name="T1" fmla="*/ 10016 h 21600"/>
                      <a:gd name="T2" fmla="*/ 31881 w 31881"/>
                      <a:gd name="T3" fmla="*/ 4860 h 21600"/>
                      <a:gd name="T4" fmla="*/ 18231 w 31881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881" h="21600" fill="none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</a:path>
                      <a:path w="31881" h="21600" stroke="0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  <a:lnTo>
                          <a:pt x="18231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31" name="Arc 117"/>
                  <p:cNvSpPr>
                    <a:spLocks/>
                  </p:cNvSpPr>
                  <p:nvPr/>
                </p:nvSpPr>
                <p:spPr bwMode="hidden">
                  <a:xfrm>
                    <a:off x="2763" y="1280"/>
                    <a:ext cx="763" cy="2304"/>
                  </a:xfrm>
                  <a:custGeom>
                    <a:avLst/>
                    <a:gdLst>
                      <a:gd name="G0" fmla="+- 13212 0 0"/>
                      <a:gd name="G1" fmla="+- 21600 0 0"/>
                      <a:gd name="G2" fmla="+- 21600 0 0"/>
                      <a:gd name="T0" fmla="*/ 0 w 31146"/>
                      <a:gd name="T1" fmla="*/ 4512 h 21600"/>
                      <a:gd name="T2" fmla="*/ 31146 w 31146"/>
                      <a:gd name="T3" fmla="*/ 9561 h 21600"/>
                      <a:gd name="T4" fmla="*/ 13212 w 3114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146" h="21600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</a:path>
                      <a:path w="31146" h="21600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  <a:lnTo>
                          <a:pt x="13212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32" name="Freeform 118"/>
                  <p:cNvSpPr>
                    <a:spLocks/>
                  </p:cNvSpPr>
                  <p:nvPr/>
                </p:nvSpPr>
                <p:spPr bwMode="hidden">
                  <a:xfrm flipH="1">
                    <a:off x="1799" y="436"/>
                    <a:ext cx="418" cy="1524"/>
                  </a:xfrm>
                  <a:custGeom>
                    <a:avLst/>
                    <a:gdLst/>
                    <a:ahLst/>
                    <a:cxnLst>
                      <a:cxn ang="0">
                        <a:pos x="0" y="64"/>
                      </a:cxn>
                      <a:cxn ang="0">
                        <a:pos x="240" y="16"/>
                      </a:cxn>
                      <a:cxn ang="0">
                        <a:pos x="96" y="160"/>
                      </a:cxn>
                      <a:cxn ang="0">
                        <a:pos x="336" y="160"/>
                      </a:cxn>
                      <a:cxn ang="0">
                        <a:pos x="192" y="304"/>
                      </a:cxn>
                      <a:cxn ang="0">
                        <a:pos x="384" y="352"/>
                      </a:cxn>
                      <a:cxn ang="0">
                        <a:pos x="288" y="448"/>
                      </a:cxn>
                      <a:cxn ang="0">
                        <a:pos x="480" y="496"/>
                      </a:cxn>
                      <a:cxn ang="0">
                        <a:pos x="384" y="592"/>
                      </a:cxn>
                      <a:cxn ang="0">
                        <a:pos x="528" y="640"/>
                      </a:cxn>
                      <a:cxn ang="0">
                        <a:pos x="480" y="736"/>
                      </a:cxn>
                      <a:cxn ang="0">
                        <a:pos x="576" y="832"/>
                      </a:cxn>
                      <a:cxn ang="0">
                        <a:pos x="576" y="928"/>
                      </a:cxn>
                      <a:cxn ang="0">
                        <a:pos x="672" y="1072"/>
                      </a:cxn>
                      <a:cxn ang="0">
                        <a:pos x="624" y="1216"/>
                      </a:cxn>
                      <a:cxn ang="0">
                        <a:pos x="720" y="1312"/>
                      </a:cxn>
                      <a:cxn ang="0">
                        <a:pos x="672" y="1456"/>
                      </a:cxn>
                      <a:cxn ang="0">
                        <a:pos x="720" y="1600"/>
                      </a:cxn>
                      <a:cxn ang="0">
                        <a:pos x="672" y="1696"/>
                      </a:cxn>
                      <a:cxn ang="0">
                        <a:pos x="768" y="1840"/>
                      </a:cxn>
                      <a:cxn ang="0">
                        <a:pos x="720" y="1984"/>
                      </a:cxn>
                      <a:cxn ang="0">
                        <a:pos x="768" y="2176"/>
                      </a:cxn>
                      <a:cxn ang="0">
                        <a:pos x="720" y="2224"/>
                      </a:cxn>
                      <a:cxn ang="0">
                        <a:pos x="768" y="2368"/>
                      </a:cxn>
                    </a:cxnLst>
                    <a:rect l="0" t="0" r="r" b="b"/>
                    <a:pathLst>
                      <a:path w="776" h="2368">
                        <a:moveTo>
                          <a:pt x="0" y="64"/>
                        </a:moveTo>
                        <a:cubicBezTo>
                          <a:pt x="112" y="32"/>
                          <a:pt x="224" y="0"/>
                          <a:pt x="240" y="16"/>
                        </a:cubicBezTo>
                        <a:cubicBezTo>
                          <a:pt x="256" y="32"/>
                          <a:pt x="80" y="136"/>
                          <a:pt x="96" y="160"/>
                        </a:cubicBezTo>
                        <a:cubicBezTo>
                          <a:pt x="112" y="184"/>
                          <a:pt x="320" y="136"/>
                          <a:pt x="336" y="160"/>
                        </a:cubicBezTo>
                        <a:cubicBezTo>
                          <a:pt x="352" y="184"/>
                          <a:pt x="184" y="272"/>
                          <a:pt x="192" y="304"/>
                        </a:cubicBezTo>
                        <a:cubicBezTo>
                          <a:pt x="200" y="336"/>
                          <a:pt x="368" y="328"/>
                          <a:pt x="384" y="352"/>
                        </a:cubicBezTo>
                        <a:cubicBezTo>
                          <a:pt x="400" y="376"/>
                          <a:pt x="272" y="424"/>
                          <a:pt x="288" y="448"/>
                        </a:cubicBezTo>
                        <a:cubicBezTo>
                          <a:pt x="304" y="472"/>
                          <a:pt x="464" y="472"/>
                          <a:pt x="480" y="496"/>
                        </a:cubicBezTo>
                        <a:cubicBezTo>
                          <a:pt x="496" y="520"/>
                          <a:pt x="376" y="568"/>
                          <a:pt x="384" y="592"/>
                        </a:cubicBezTo>
                        <a:cubicBezTo>
                          <a:pt x="392" y="616"/>
                          <a:pt x="512" y="616"/>
                          <a:pt x="528" y="640"/>
                        </a:cubicBezTo>
                        <a:cubicBezTo>
                          <a:pt x="544" y="664"/>
                          <a:pt x="472" y="704"/>
                          <a:pt x="480" y="736"/>
                        </a:cubicBezTo>
                        <a:cubicBezTo>
                          <a:pt x="488" y="768"/>
                          <a:pt x="560" y="800"/>
                          <a:pt x="576" y="832"/>
                        </a:cubicBezTo>
                        <a:cubicBezTo>
                          <a:pt x="592" y="864"/>
                          <a:pt x="560" y="888"/>
                          <a:pt x="576" y="928"/>
                        </a:cubicBezTo>
                        <a:cubicBezTo>
                          <a:pt x="592" y="968"/>
                          <a:pt x="664" y="1024"/>
                          <a:pt x="672" y="1072"/>
                        </a:cubicBezTo>
                        <a:cubicBezTo>
                          <a:pt x="680" y="1120"/>
                          <a:pt x="616" y="1176"/>
                          <a:pt x="624" y="1216"/>
                        </a:cubicBezTo>
                        <a:cubicBezTo>
                          <a:pt x="632" y="1256"/>
                          <a:pt x="712" y="1272"/>
                          <a:pt x="720" y="1312"/>
                        </a:cubicBezTo>
                        <a:cubicBezTo>
                          <a:pt x="728" y="1352"/>
                          <a:pt x="672" y="1408"/>
                          <a:pt x="672" y="1456"/>
                        </a:cubicBezTo>
                        <a:cubicBezTo>
                          <a:pt x="672" y="1504"/>
                          <a:pt x="720" y="1560"/>
                          <a:pt x="720" y="1600"/>
                        </a:cubicBezTo>
                        <a:cubicBezTo>
                          <a:pt x="720" y="1640"/>
                          <a:pt x="664" y="1656"/>
                          <a:pt x="672" y="1696"/>
                        </a:cubicBezTo>
                        <a:cubicBezTo>
                          <a:pt x="680" y="1736"/>
                          <a:pt x="760" y="1792"/>
                          <a:pt x="768" y="1840"/>
                        </a:cubicBezTo>
                        <a:cubicBezTo>
                          <a:pt x="776" y="1888"/>
                          <a:pt x="720" y="1928"/>
                          <a:pt x="720" y="1984"/>
                        </a:cubicBezTo>
                        <a:cubicBezTo>
                          <a:pt x="720" y="2040"/>
                          <a:pt x="768" y="2136"/>
                          <a:pt x="768" y="2176"/>
                        </a:cubicBezTo>
                        <a:cubicBezTo>
                          <a:pt x="768" y="2216"/>
                          <a:pt x="720" y="2192"/>
                          <a:pt x="720" y="2224"/>
                        </a:cubicBezTo>
                        <a:cubicBezTo>
                          <a:pt x="720" y="2256"/>
                          <a:pt x="744" y="2312"/>
                          <a:pt x="768" y="236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sp>
              <p:nvSpPr>
                <p:cNvPr id="25" name="Freeform 119"/>
                <p:cNvSpPr>
                  <a:spLocks/>
                </p:cNvSpPr>
                <p:nvPr/>
              </p:nvSpPr>
              <p:spPr bwMode="hidden">
                <a:xfrm rot="20253369">
                  <a:off x="3279" y="1530"/>
                  <a:ext cx="443" cy="838"/>
                </a:xfrm>
                <a:custGeom>
                  <a:avLst/>
                  <a:gdLst/>
                  <a:ahLst/>
                  <a:cxnLst>
                    <a:cxn ang="0">
                      <a:pos x="0" y="64"/>
                    </a:cxn>
                    <a:cxn ang="0">
                      <a:pos x="240" y="16"/>
                    </a:cxn>
                    <a:cxn ang="0">
                      <a:pos x="96" y="160"/>
                    </a:cxn>
                    <a:cxn ang="0">
                      <a:pos x="336" y="160"/>
                    </a:cxn>
                    <a:cxn ang="0">
                      <a:pos x="192" y="304"/>
                    </a:cxn>
                    <a:cxn ang="0">
                      <a:pos x="384" y="352"/>
                    </a:cxn>
                    <a:cxn ang="0">
                      <a:pos x="288" y="448"/>
                    </a:cxn>
                    <a:cxn ang="0">
                      <a:pos x="480" y="496"/>
                    </a:cxn>
                    <a:cxn ang="0">
                      <a:pos x="384" y="592"/>
                    </a:cxn>
                    <a:cxn ang="0">
                      <a:pos x="528" y="640"/>
                    </a:cxn>
                    <a:cxn ang="0">
                      <a:pos x="480" y="736"/>
                    </a:cxn>
                    <a:cxn ang="0">
                      <a:pos x="576" y="832"/>
                    </a:cxn>
                    <a:cxn ang="0">
                      <a:pos x="576" y="928"/>
                    </a:cxn>
                    <a:cxn ang="0">
                      <a:pos x="672" y="1072"/>
                    </a:cxn>
                    <a:cxn ang="0">
                      <a:pos x="624" y="1216"/>
                    </a:cxn>
                    <a:cxn ang="0">
                      <a:pos x="720" y="1312"/>
                    </a:cxn>
                    <a:cxn ang="0">
                      <a:pos x="672" y="1456"/>
                    </a:cxn>
                    <a:cxn ang="0">
                      <a:pos x="720" y="1600"/>
                    </a:cxn>
                    <a:cxn ang="0">
                      <a:pos x="672" y="1696"/>
                    </a:cxn>
                    <a:cxn ang="0">
                      <a:pos x="768" y="1840"/>
                    </a:cxn>
                    <a:cxn ang="0">
                      <a:pos x="720" y="1984"/>
                    </a:cxn>
                    <a:cxn ang="0">
                      <a:pos x="768" y="2176"/>
                    </a:cxn>
                    <a:cxn ang="0">
                      <a:pos x="720" y="2224"/>
                    </a:cxn>
                    <a:cxn ang="0">
                      <a:pos x="768" y="2368"/>
                    </a:cxn>
                  </a:cxnLst>
                  <a:rect l="0" t="0" r="r" b="b"/>
                  <a:pathLst>
                    <a:path w="776" h="2368">
                      <a:moveTo>
                        <a:pt x="0" y="64"/>
                      </a:moveTo>
                      <a:cubicBezTo>
                        <a:pt x="112" y="32"/>
                        <a:pt x="224" y="0"/>
                        <a:pt x="240" y="16"/>
                      </a:cubicBezTo>
                      <a:cubicBezTo>
                        <a:pt x="256" y="32"/>
                        <a:pt x="80" y="136"/>
                        <a:pt x="96" y="160"/>
                      </a:cubicBezTo>
                      <a:cubicBezTo>
                        <a:pt x="112" y="184"/>
                        <a:pt x="320" y="136"/>
                        <a:pt x="336" y="160"/>
                      </a:cubicBezTo>
                      <a:cubicBezTo>
                        <a:pt x="352" y="184"/>
                        <a:pt x="184" y="272"/>
                        <a:pt x="192" y="304"/>
                      </a:cubicBezTo>
                      <a:cubicBezTo>
                        <a:pt x="200" y="336"/>
                        <a:pt x="368" y="328"/>
                        <a:pt x="384" y="352"/>
                      </a:cubicBezTo>
                      <a:cubicBezTo>
                        <a:pt x="400" y="376"/>
                        <a:pt x="272" y="424"/>
                        <a:pt x="288" y="448"/>
                      </a:cubicBezTo>
                      <a:cubicBezTo>
                        <a:pt x="304" y="472"/>
                        <a:pt x="464" y="472"/>
                        <a:pt x="480" y="496"/>
                      </a:cubicBezTo>
                      <a:cubicBezTo>
                        <a:pt x="496" y="520"/>
                        <a:pt x="376" y="568"/>
                        <a:pt x="384" y="592"/>
                      </a:cubicBezTo>
                      <a:cubicBezTo>
                        <a:pt x="392" y="616"/>
                        <a:pt x="512" y="616"/>
                        <a:pt x="528" y="640"/>
                      </a:cubicBezTo>
                      <a:cubicBezTo>
                        <a:pt x="544" y="664"/>
                        <a:pt x="472" y="704"/>
                        <a:pt x="480" y="736"/>
                      </a:cubicBezTo>
                      <a:cubicBezTo>
                        <a:pt x="488" y="768"/>
                        <a:pt x="560" y="800"/>
                        <a:pt x="576" y="832"/>
                      </a:cubicBezTo>
                      <a:cubicBezTo>
                        <a:pt x="592" y="864"/>
                        <a:pt x="560" y="888"/>
                        <a:pt x="576" y="928"/>
                      </a:cubicBezTo>
                      <a:cubicBezTo>
                        <a:pt x="592" y="968"/>
                        <a:pt x="664" y="1024"/>
                        <a:pt x="672" y="1072"/>
                      </a:cubicBezTo>
                      <a:cubicBezTo>
                        <a:pt x="680" y="1120"/>
                        <a:pt x="616" y="1176"/>
                        <a:pt x="624" y="1216"/>
                      </a:cubicBezTo>
                      <a:cubicBezTo>
                        <a:pt x="632" y="1256"/>
                        <a:pt x="712" y="1272"/>
                        <a:pt x="720" y="1312"/>
                      </a:cubicBezTo>
                      <a:cubicBezTo>
                        <a:pt x="728" y="1352"/>
                        <a:pt x="672" y="1408"/>
                        <a:pt x="672" y="1456"/>
                      </a:cubicBezTo>
                      <a:cubicBezTo>
                        <a:pt x="672" y="1504"/>
                        <a:pt x="720" y="1560"/>
                        <a:pt x="720" y="1600"/>
                      </a:cubicBezTo>
                      <a:cubicBezTo>
                        <a:pt x="720" y="1640"/>
                        <a:pt x="664" y="1656"/>
                        <a:pt x="672" y="1696"/>
                      </a:cubicBezTo>
                      <a:cubicBezTo>
                        <a:pt x="680" y="1736"/>
                        <a:pt x="760" y="1792"/>
                        <a:pt x="768" y="1840"/>
                      </a:cubicBezTo>
                      <a:cubicBezTo>
                        <a:pt x="776" y="1888"/>
                        <a:pt x="720" y="1928"/>
                        <a:pt x="720" y="1984"/>
                      </a:cubicBezTo>
                      <a:cubicBezTo>
                        <a:pt x="720" y="2040"/>
                        <a:pt x="768" y="2136"/>
                        <a:pt x="768" y="2176"/>
                      </a:cubicBezTo>
                      <a:cubicBezTo>
                        <a:pt x="768" y="2216"/>
                        <a:pt x="720" y="2192"/>
                        <a:pt x="720" y="2224"/>
                      </a:cubicBezTo>
                      <a:cubicBezTo>
                        <a:pt x="720" y="2256"/>
                        <a:pt x="744" y="2312"/>
                        <a:pt x="768" y="2368"/>
                      </a:cubicBezTo>
                    </a:path>
                  </a:pathLst>
                </a:cu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zh-TW" altLang="en-US" sz="2800">
                    <a:solidFill>
                      <a:srgbClr val="FFCC00"/>
                    </a:solidFill>
                  </a:endParaRPr>
                </a:p>
              </p:txBody>
            </p:sp>
          </p:grpSp>
        </p:grpSp>
        <p:grpSp>
          <p:nvGrpSpPr>
            <p:cNvPr id="66" name="Group 120"/>
            <p:cNvGrpSpPr>
              <a:grpSpLocks/>
            </p:cNvGrpSpPr>
            <p:nvPr/>
          </p:nvGrpSpPr>
          <p:grpSpPr bwMode="auto">
            <a:xfrm>
              <a:off x="1476" y="465"/>
              <a:ext cx="4040" cy="2966"/>
              <a:chOff x="210" y="337"/>
              <a:chExt cx="5198" cy="3818"/>
            </a:xfrm>
          </p:grpSpPr>
          <p:sp>
            <p:nvSpPr>
              <p:cNvPr id="8" name="Freeform 121"/>
              <p:cNvSpPr>
                <a:spLocks/>
              </p:cNvSpPr>
              <p:nvPr/>
            </p:nvSpPr>
            <p:spPr bwMode="hidden">
              <a:xfrm flipH="1">
                <a:off x="1934" y="2382"/>
                <a:ext cx="485" cy="147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9" name="Arc 122"/>
              <p:cNvSpPr>
                <a:spLocks/>
              </p:cNvSpPr>
              <p:nvPr/>
            </p:nvSpPr>
            <p:spPr bwMode="hidden">
              <a:xfrm flipH="1">
                <a:off x="1054" y="1851"/>
                <a:ext cx="2122" cy="2304"/>
              </a:xfrm>
              <a:custGeom>
                <a:avLst/>
                <a:gdLst>
                  <a:gd name="G0" fmla="+- 0 0 0"/>
                  <a:gd name="G1" fmla="+- 20897 0 0"/>
                  <a:gd name="G2" fmla="+- 21600 0 0"/>
                  <a:gd name="T0" fmla="*/ 5467 w 21600"/>
                  <a:gd name="T1" fmla="*/ 0 h 21602"/>
                  <a:gd name="T2" fmla="*/ 21589 w 21600"/>
                  <a:gd name="T3" fmla="*/ 21602 h 21602"/>
                  <a:gd name="T4" fmla="*/ 0 w 21600"/>
                  <a:gd name="T5" fmla="*/ 20897 h 216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0" name="Arc 123"/>
              <p:cNvSpPr>
                <a:spLocks/>
              </p:cNvSpPr>
              <p:nvPr/>
            </p:nvSpPr>
            <p:spPr bwMode="hidden">
              <a:xfrm flipH="1">
                <a:off x="1266" y="1480"/>
                <a:ext cx="1244" cy="2379"/>
              </a:xfrm>
              <a:custGeom>
                <a:avLst/>
                <a:gdLst>
                  <a:gd name="G0" fmla="+- 7340 0 0"/>
                  <a:gd name="G1" fmla="+- 21600 0 0"/>
                  <a:gd name="G2" fmla="+- 21600 0 0"/>
                  <a:gd name="T0" fmla="*/ 0 w 28940"/>
                  <a:gd name="T1" fmla="*/ 1285 h 22305"/>
                  <a:gd name="T2" fmla="*/ 28929 w 28940"/>
                  <a:gd name="T3" fmla="*/ 22305 h 22305"/>
                  <a:gd name="T4" fmla="*/ 7340 w 2894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1" name="Arc 124"/>
              <p:cNvSpPr>
                <a:spLocks/>
              </p:cNvSpPr>
              <p:nvPr/>
            </p:nvSpPr>
            <p:spPr bwMode="hidden">
              <a:xfrm flipH="1">
                <a:off x="210" y="1169"/>
                <a:ext cx="2376" cy="2379"/>
              </a:xfrm>
              <a:custGeom>
                <a:avLst/>
                <a:gdLst>
                  <a:gd name="G0" fmla="+- 12855 0 0"/>
                  <a:gd name="G1" fmla="+- 21600 0 0"/>
                  <a:gd name="G2" fmla="+- 21600 0 0"/>
                  <a:gd name="T0" fmla="*/ 0 w 34455"/>
                  <a:gd name="T1" fmla="*/ 4241 h 22305"/>
                  <a:gd name="T2" fmla="*/ 34444 w 34455"/>
                  <a:gd name="T3" fmla="*/ 22305 h 22305"/>
                  <a:gd name="T4" fmla="*/ 12855 w 34455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2" name="Arc 125"/>
              <p:cNvSpPr>
                <a:spLocks/>
              </p:cNvSpPr>
              <p:nvPr/>
            </p:nvSpPr>
            <p:spPr bwMode="hidden">
              <a:xfrm>
                <a:off x="2840" y="1503"/>
                <a:ext cx="381" cy="2379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3" name="Arc 126"/>
              <p:cNvSpPr>
                <a:spLocks/>
              </p:cNvSpPr>
              <p:nvPr/>
            </p:nvSpPr>
            <p:spPr bwMode="hidden">
              <a:xfrm>
                <a:off x="2940" y="1492"/>
                <a:ext cx="1004" cy="2379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4" name="Freeform 127"/>
              <p:cNvSpPr>
                <a:spLocks/>
              </p:cNvSpPr>
              <p:nvPr/>
            </p:nvSpPr>
            <p:spPr bwMode="hidden">
              <a:xfrm>
                <a:off x="3300" y="2635"/>
                <a:ext cx="485" cy="147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5" name="Freeform 128"/>
              <p:cNvSpPr>
                <a:spLocks/>
              </p:cNvSpPr>
              <p:nvPr/>
            </p:nvSpPr>
            <p:spPr bwMode="hidden">
              <a:xfrm rot="19660755" flipV="1">
                <a:off x="2547" y="2149"/>
                <a:ext cx="441" cy="83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6" name="Freeform 129"/>
              <p:cNvSpPr>
                <a:spLocks/>
              </p:cNvSpPr>
              <p:nvPr/>
            </p:nvSpPr>
            <p:spPr bwMode="hidden">
              <a:xfrm flipH="1">
                <a:off x="489" y="2503"/>
                <a:ext cx="1085" cy="152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7" name="Freeform 130"/>
              <p:cNvSpPr>
                <a:spLocks/>
              </p:cNvSpPr>
              <p:nvPr/>
            </p:nvSpPr>
            <p:spPr bwMode="hidden">
              <a:xfrm flipH="1">
                <a:off x="1000" y="893"/>
                <a:ext cx="696" cy="152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" name="Freeform 131"/>
              <p:cNvSpPr>
                <a:spLocks/>
              </p:cNvSpPr>
              <p:nvPr/>
            </p:nvSpPr>
            <p:spPr bwMode="hidden">
              <a:xfrm>
                <a:off x="4401" y="2279"/>
                <a:ext cx="1007" cy="160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9" name="Freeform 132"/>
              <p:cNvSpPr>
                <a:spLocks/>
              </p:cNvSpPr>
              <p:nvPr/>
            </p:nvSpPr>
            <p:spPr bwMode="hidden">
              <a:xfrm>
                <a:off x="3878" y="1470"/>
                <a:ext cx="1518" cy="106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20" name="Freeform 133"/>
              <p:cNvSpPr>
                <a:spLocks/>
              </p:cNvSpPr>
              <p:nvPr/>
            </p:nvSpPr>
            <p:spPr bwMode="hidden">
              <a:xfrm>
                <a:off x="3934" y="337"/>
                <a:ext cx="664" cy="143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21" name="Freeform 134"/>
              <p:cNvSpPr>
                <a:spLocks/>
              </p:cNvSpPr>
              <p:nvPr/>
            </p:nvSpPr>
            <p:spPr bwMode="hidden">
              <a:xfrm rot="1346631" flipH="1">
                <a:off x="1702" y="1506"/>
                <a:ext cx="440" cy="83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</p:grpSp>
      </p:grpSp>
      <p:sp>
        <p:nvSpPr>
          <p:cNvPr id="188551" name="Rectangle 135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27213"/>
            <a:ext cx="7772400" cy="1627187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188552" name="Rectangle 1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137" name="Rectangle 13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138" name="Rectangle 1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139" name="Rectangle 1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95C7FD-515A-4DB8-9F93-7DF3EDD14FE7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36F53-3A48-4FFA-AC69-A9966174870D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1B1791-3453-45EE-8599-9300E89E5097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9122C9-34D4-4A11-8A54-4926A77BE0FC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8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9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BFA12D-FBE7-4EDB-8F85-04418D618B56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36F53-3A48-4FFA-AC69-A9966174870D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4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5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CA1A14-79D7-4398-9D0F-BD2155ED693B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3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4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6F1214-0E15-422A-88EB-67755E3EE59A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668062-9EC2-4157-AF5E-648B7426852C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BE4233-AE03-4815-85CA-CA62AD06B814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20E99-F2C7-48EC-B62B-1D0D45330065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15100" y="301625"/>
            <a:ext cx="1943100" cy="579437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85800" y="301625"/>
            <a:ext cx="5676900" cy="579437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DC0253-DC45-4562-B3D1-D253DD42955A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標題及圖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800" y="301625"/>
            <a:ext cx="7772400" cy="1462088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表版面配置區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zh-TW" altLang="en-US" noProof="0" smtClean="0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645339-112A-4C42-BE88-76A0DB4F19E5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標題及文字在物件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800" y="301625"/>
            <a:ext cx="7772400" cy="1462088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534E0-5270-4064-BBA3-3352A23B789C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685800" y="301625"/>
            <a:ext cx="7772400" cy="579437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4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5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385CF9-F573-4387-A8A4-7ECD6611EEFF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1B1791-3453-45EE-8599-9300E89E5097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9122C9-34D4-4A11-8A54-4926A77BE0FC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8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9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BFA12D-FBE7-4EDB-8F85-04418D618B56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4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5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CA1A14-79D7-4398-9D0F-BD2155ED693B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3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4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6F1214-0E15-422A-88EB-67755E3EE59A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668062-9EC2-4157-AF5E-648B7426852C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BE4233-AE03-4815-85CA-CA62AD06B814}" type="slidenum">
              <a:rPr lang="zh-TW" altLang="en-US">
                <a:solidFill>
                  <a:srgbClr val="FFCC00"/>
                </a:solidFill>
              </a:rPr>
              <a:pPr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303963" y="0"/>
            <a:ext cx="2840037" cy="3254375"/>
            <a:chOff x="3115" y="0"/>
            <a:chExt cx="2170" cy="2486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187396" name="Oval 4"/>
              <p:cNvSpPr>
                <a:spLocks noChangeArrowheads="1"/>
              </p:cNvSpPr>
              <p:nvPr/>
            </p:nvSpPr>
            <p:spPr bwMode="hidden">
              <a:xfrm>
                <a:off x="3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397" name="Oval 5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8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</p:grpSp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187399" name="Oval 7"/>
              <p:cNvSpPr>
                <a:spLocks noChangeArrowheads="1"/>
              </p:cNvSpPr>
              <p:nvPr/>
            </p:nvSpPr>
            <p:spPr bwMode="hidden">
              <a:xfrm>
                <a:off x="-3" y="3"/>
                <a:ext cx="771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400" name="Oval 8"/>
              <p:cNvSpPr>
                <a:spLocks noChangeArrowheads="1"/>
              </p:cNvSpPr>
              <p:nvPr/>
            </p:nvSpPr>
            <p:spPr bwMode="hidden">
              <a:xfrm>
                <a:off x="276" y="254"/>
                <a:ext cx="186" cy="109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</p:grpSp>
        <p:grpSp>
          <p:nvGrpSpPr>
            <p:cNvPr id="5" name="Group 9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187402" name="Oval 10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403" name="Oval 11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8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</p:grpSp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7" name="Group 13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187406" name="Oval 14"/>
                <p:cNvSpPr>
                  <a:spLocks noChangeArrowheads="1"/>
                </p:cNvSpPr>
                <p:nvPr/>
              </p:nvSpPr>
              <p:spPr bwMode="hidden">
                <a:xfrm>
                  <a:off x="1266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zh-TW" altLang="en-US" sz="2800">
                    <a:solidFill>
                      <a:srgbClr val="FFCC00"/>
                    </a:solidFill>
                  </a:endParaRPr>
                </a:p>
              </p:txBody>
            </p:sp>
            <p:sp>
              <p:nvSpPr>
                <p:cNvPr id="187407" name="Oval 15"/>
                <p:cNvSpPr>
                  <a:spLocks noChangeArrowheads="1"/>
                </p:cNvSpPr>
                <p:nvPr/>
              </p:nvSpPr>
              <p:spPr bwMode="hidden">
                <a:xfrm>
                  <a:off x="2382" y="1602"/>
                  <a:ext cx="578" cy="40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zh-TW" altLang="en-US" sz="2800">
                    <a:solidFill>
                      <a:srgbClr val="FFCC00"/>
                    </a:solidFill>
                  </a:endParaRPr>
                </a:p>
              </p:txBody>
            </p:sp>
          </p:grpSp>
          <p:grpSp>
            <p:nvGrpSpPr>
              <p:cNvPr id="8" name="Group 16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9" name="Group 17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187410" name="Freeform 18"/>
                  <p:cNvSpPr>
                    <a:spLocks/>
                  </p:cNvSpPr>
                  <p:nvPr/>
                </p:nvSpPr>
                <p:spPr bwMode="hidden">
                  <a:xfrm rot="2711884">
                    <a:off x="2778" y="2236"/>
                    <a:ext cx="1699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11" name="Freeform 19"/>
                  <p:cNvSpPr>
                    <a:spLocks/>
                  </p:cNvSpPr>
                  <p:nvPr/>
                </p:nvSpPr>
                <p:spPr bwMode="hidden">
                  <a:xfrm rot="2711884">
                    <a:off x="4030" y="3138"/>
                    <a:ext cx="904" cy="4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" name="Group 20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187413" name="Freeform 21"/>
                  <p:cNvSpPr>
                    <a:spLocks/>
                  </p:cNvSpPr>
                  <p:nvPr/>
                </p:nvSpPr>
                <p:spPr bwMode="hidden">
                  <a:xfrm rot="2104081">
                    <a:off x="2865" y="2019"/>
                    <a:ext cx="1812" cy="3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14" name="Freeform 22"/>
                  <p:cNvSpPr>
                    <a:spLocks/>
                  </p:cNvSpPr>
                  <p:nvPr/>
                </p:nvSpPr>
                <p:spPr bwMode="hidden">
                  <a:xfrm rot="2104081">
                    <a:off x="4352" y="2805"/>
                    <a:ext cx="974" cy="54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1" name="Group 23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187416" name="Freeform 24"/>
                  <p:cNvSpPr>
                    <a:spLocks/>
                  </p:cNvSpPr>
                  <p:nvPr/>
                </p:nvSpPr>
                <p:spPr bwMode="hidden">
                  <a:xfrm rot="1582915">
                    <a:off x="2896" y="1832"/>
                    <a:ext cx="1736" cy="30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17" name="Freeform 25"/>
                  <p:cNvSpPr>
                    <a:spLocks/>
                  </p:cNvSpPr>
                  <p:nvPr/>
                </p:nvSpPr>
                <p:spPr bwMode="hidden">
                  <a:xfrm rot="1582915">
                    <a:off x="4443" y="2420"/>
                    <a:ext cx="931" cy="47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2" name="Group 26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187419" name="Freeform 27"/>
                  <p:cNvSpPr>
                    <a:spLocks/>
                  </p:cNvSpPr>
                  <p:nvPr/>
                </p:nvSpPr>
                <p:spPr bwMode="hidden">
                  <a:xfrm rot="1080363">
                    <a:off x="2907" y="1616"/>
                    <a:ext cx="1680" cy="34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20" name="Freeform 28"/>
                  <p:cNvSpPr>
                    <a:spLocks/>
                  </p:cNvSpPr>
                  <p:nvPr/>
                </p:nvSpPr>
                <p:spPr bwMode="hidden">
                  <a:xfrm rot="1080363">
                    <a:off x="4488" y="2030"/>
                    <a:ext cx="891" cy="51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3" name="Group 29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187422" name="Freeform 30"/>
                  <p:cNvSpPr>
                    <a:spLocks/>
                  </p:cNvSpPr>
                  <p:nvPr/>
                </p:nvSpPr>
                <p:spPr bwMode="hidden">
                  <a:xfrm rot="463793">
                    <a:off x="2957" y="1415"/>
                    <a:ext cx="1544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23" name="Freeform 31"/>
                  <p:cNvSpPr>
                    <a:spLocks/>
                  </p:cNvSpPr>
                  <p:nvPr/>
                </p:nvSpPr>
                <p:spPr bwMode="hidden">
                  <a:xfrm rot="463793">
                    <a:off x="4470" y="1581"/>
                    <a:ext cx="829" cy="46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4" name="Group 32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187425" name="Freeform 33"/>
                  <p:cNvSpPr>
                    <a:spLocks/>
                  </p:cNvSpPr>
                  <p:nvPr/>
                </p:nvSpPr>
                <p:spPr bwMode="hidden">
                  <a:xfrm rot="-84182">
                    <a:off x="2982" y="1286"/>
                    <a:ext cx="1404" cy="22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26" name="Freeform 34"/>
                  <p:cNvSpPr>
                    <a:spLocks/>
                  </p:cNvSpPr>
                  <p:nvPr/>
                </p:nvSpPr>
                <p:spPr bwMode="hidden">
                  <a:xfrm rot="-84182">
                    <a:off x="4377" y="1249"/>
                    <a:ext cx="755" cy="36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5" name="Group 35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187428" name="Freeform 36"/>
                  <p:cNvSpPr>
                    <a:spLocks/>
                  </p:cNvSpPr>
                  <p:nvPr/>
                </p:nvSpPr>
                <p:spPr bwMode="hidden">
                  <a:xfrm rot="-802576">
                    <a:off x="2914" y="1128"/>
                    <a:ext cx="1252" cy="20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29" name="Freeform 37"/>
                  <p:cNvSpPr>
                    <a:spLocks/>
                  </p:cNvSpPr>
                  <p:nvPr/>
                </p:nvSpPr>
                <p:spPr bwMode="hidden">
                  <a:xfrm rot="-802576">
                    <a:off x="4148" y="918"/>
                    <a:ext cx="668" cy="33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6" name="Group 38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187431" name="Freeform 39"/>
                  <p:cNvSpPr>
                    <a:spLocks/>
                  </p:cNvSpPr>
                  <p:nvPr/>
                </p:nvSpPr>
                <p:spPr bwMode="hidden">
                  <a:xfrm rot="18888116" flipH="1">
                    <a:off x="870" y="2346"/>
                    <a:ext cx="1726" cy="30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32" name="Freeform 40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1"/>
                    <a:ext cx="925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7" name="Group 41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187434" name="Freeform 42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797" cy="3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35" name="Freeform 43"/>
                  <p:cNvSpPr>
                    <a:spLocks/>
                  </p:cNvSpPr>
                  <p:nvPr/>
                </p:nvSpPr>
                <p:spPr bwMode="hidden">
                  <a:xfrm rot="19495919" flipH="1">
                    <a:off x="-6" y="2982"/>
                    <a:ext cx="968" cy="54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8" name="Group 44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187437" name="Freeform 45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10"/>
                    <a:ext cx="1736" cy="30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38" name="Freeform 46"/>
                  <p:cNvSpPr>
                    <a:spLocks/>
                  </p:cNvSpPr>
                  <p:nvPr/>
                </p:nvSpPr>
                <p:spPr bwMode="hidden">
                  <a:xfrm rot="20017085" flipH="1">
                    <a:off x="-53" y="2598"/>
                    <a:ext cx="931" cy="45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9" name="Group 47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187440" name="Freeform 48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2"/>
                    <a:ext cx="1677" cy="32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41" name="Freeform 49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2"/>
                    <a:ext cx="900" cy="51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20" name="Group 50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187443" name="Freeform 51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74"/>
                    <a:ext cx="154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44" name="Freeform 52"/>
                  <p:cNvSpPr>
                    <a:spLocks/>
                  </p:cNvSpPr>
                  <p:nvPr/>
                </p:nvSpPr>
                <p:spPr bwMode="hidden">
                  <a:xfrm rot="21136207" flipH="1">
                    <a:off x="21" y="1757"/>
                    <a:ext cx="829" cy="49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21" name="Group 53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187446" name="Freeform 54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3"/>
                    <a:ext cx="1404" cy="22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47" name="Freeform 55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26"/>
                    <a:ext cx="755" cy="36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22" name="Group 56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187449" name="Freeform 57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4" cy="21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50" name="Freeform 58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5"/>
                    <a:ext cx="662" cy="33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23" name="Group 59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187452" name="Freeform 60"/>
                  <p:cNvSpPr>
                    <a:spLocks/>
                  </p:cNvSpPr>
                  <p:nvPr/>
                </p:nvSpPr>
                <p:spPr bwMode="hidden">
                  <a:xfrm rot="1277471" flipH="1">
                    <a:off x="1231" y="1237"/>
                    <a:ext cx="1235" cy="21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53" name="Freeform 61"/>
                  <p:cNvSpPr>
                    <a:spLocks/>
                  </p:cNvSpPr>
                  <p:nvPr/>
                </p:nvSpPr>
                <p:spPr bwMode="hidden">
                  <a:xfrm rot="1277471" flipH="1">
                    <a:off x="615" y="898"/>
                    <a:ext cx="662" cy="33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24" name="Group 62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187455" name="Freeform 63"/>
                  <p:cNvSpPr>
                    <a:spLocks/>
                  </p:cNvSpPr>
                  <p:nvPr/>
                </p:nvSpPr>
                <p:spPr bwMode="hidden">
                  <a:xfrm rot="2028410" flipH="1">
                    <a:off x="3679" y="438"/>
                    <a:ext cx="483" cy="8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56" name="Freeform 64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28"/>
                    <a:ext cx="260" cy="13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25" name="Group 65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187458" name="Freeform 66"/>
                  <p:cNvSpPr>
                    <a:spLocks/>
                  </p:cNvSpPr>
                  <p:nvPr/>
                </p:nvSpPr>
                <p:spPr bwMode="hidden">
                  <a:xfrm rot="2664424" flipH="1">
                    <a:off x="3728" y="383"/>
                    <a:ext cx="490" cy="8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59" name="Freeform 67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3" cy="13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26" name="Group 68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187461" name="Freeform 69"/>
                  <p:cNvSpPr>
                    <a:spLocks/>
                  </p:cNvSpPr>
                  <p:nvPr/>
                </p:nvSpPr>
                <p:spPr bwMode="hidden">
                  <a:xfrm rot="3473776" flipH="1">
                    <a:off x="1752" y="958"/>
                    <a:ext cx="1101" cy="21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62" name="Freeform 70"/>
                  <p:cNvSpPr>
                    <a:spLocks/>
                  </p:cNvSpPr>
                  <p:nvPr/>
                </p:nvSpPr>
                <p:spPr bwMode="hidden">
                  <a:xfrm rot="3473776" flipH="1">
                    <a:off x="1505" y="231"/>
                    <a:ext cx="591" cy="33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27" name="Group 71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187464" name="Freeform 72"/>
                  <p:cNvSpPr>
                    <a:spLocks/>
                  </p:cNvSpPr>
                  <p:nvPr/>
                </p:nvSpPr>
                <p:spPr bwMode="hidden">
                  <a:xfrm rot="4126480" flipH="1">
                    <a:off x="1942" y="915"/>
                    <a:ext cx="1040" cy="21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65" name="Freeform 73"/>
                  <p:cNvSpPr>
                    <a:spLocks/>
                  </p:cNvSpPr>
                  <p:nvPr/>
                </p:nvSpPr>
                <p:spPr bwMode="hidden">
                  <a:xfrm rot="4126480" flipH="1">
                    <a:off x="1820" y="144"/>
                    <a:ext cx="570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28" name="Group 74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187467" name="Freeform 75"/>
                  <p:cNvSpPr>
                    <a:spLocks/>
                  </p:cNvSpPr>
                  <p:nvPr/>
                </p:nvSpPr>
                <p:spPr bwMode="hidden">
                  <a:xfrm rot="-1325434">
                    <a:off x="2805" y="1022"/>
                    <a:ext cx="1229" cy="21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68" name="Freeform 76"/>
                  <p:cNvSpPr>
                    <a:spLocks/>
                  </p:cNvSpPr>
                  <p:nvPr/>
                </p:nvSpPr>
                <p:spPr bwMode="hidden">
                  <a:xfrm rot="-1325434">
                    <a:off x="4003" y="673"/>
                    <a:ext cx="647" cy="33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29" name="Group 77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187470" name="Freeform 78"/>
                  <p:cNvSpPr>
                    <a:spLocks/>
                  </p:cNvSpPr>
                  <p:nvPr/>
                </p:nvSpPr>
                <p:spPr bwMode="hidden">
                  <a:xfrm rot="-1921064">
                    <a:off x="2682" y="946"/>
                    <a:ext cx="1227" cy="21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71" name="Freeform 79"/>
                  <p:cNvSpPr>
                    <a:spLocks/>
                  </p:cNvSpPr>
                  <p:nvPr/>
                </p:nvSpPr>
                <p:spPr bwMode="hidden">
                  <a:xfrm rot="-1921064">
                    <a:off x="3801" y="444"/>
                    <a:ext cx="646" cy="33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sp>
              <p:nvSpPr>
                <p:cNvPr id="187472" name="Freeform 80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/>
                  <a:ahLst/>
                  <a:cxnLst>
                    <a:cxn ang="0">
                      <a:pos x="0" y="504"/>
                    </a:cxn>
                    <a:cxn ang="0">
                      <a:pos x="864" y="168"/>
                    </a:cxn>
                    <a:cxn ang="0">
                      <a:pos x="1776" y="24"/>
                    </a:cxn>
                    <a:cxn ang="0">
                      <a:pos x="2736" y="24"/>
                    </a:cxn>
                    <a:cxn ang="0">
                      <a:pos x="2720" y="103"/>
                    </a:cxn>
                    <a:cxn ang="0">
                      <a:pos x="1764" y="103"/>
                    </a:cxn>
                    <a:cxn ang="0">
                      <a:pos x="654" y="292"/>
                    </a:cxn>
                    <a:cxn ang="0">
                      <a:pos x="0" y="504"/>
                    </a:cxn>
                  </a:cxnLst>
                  <a:rect l="0" t="0" r="r" b="b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zh-TW" altLang="en-US" sz="2800">
                    <a:solidFill>
                      <a:srgbClr val="FFCC00"/>
                    </a:solidFill>
                  </a:endParaRPr>
                </a:p>
              </p:txBody>
            </p:sp>
            <p:sp>
              <p:nvSpPr>
                <p:cNvPr id="187473" name="Freeform 81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1"/>
                </a:xfrm>
                <a:custGeom>
                  <a:avLst/>
                  <a:gdLst/>
                  <a:ahLst/>
                  <a:cxnLst>
                    <a:cxn ang="0">
                      <a:pos x="5" y="8"/>
                    </a:cxn>
                    <a:cxn ang="0">
                      <a:pos x="485" y="56"/>
                    </a:cxn>
                    <a:cxn ang="0">
                      <a:pos x="1157" y="200"/>
                    </a:cxn>
                    <a:cxn ang="0">
                      <a:pos x="1611" y="432"/>
                    </a:cxn>
                    <a:cxn ang="0">
                      <a:pos x="1756" y="609"/>
                    </a:cxn>
                    <a:cxn ang="0">
                      <a:pos x="1689" y="787"/>
                    </a:cxn>
                    <a:cxn ang="0">
                      <a:pos x="1589" y="632"/>
                    </a:cxn>
                    <a:cxn ang="0">
                      <a:pos x="1389" y="454"/>
                    </a:cxn>
                    <a:cxn ang="0">
                      <a:pos x="1109" y="296"/>
                    </a:cxn>
                    <a:cxn ang="0">
                      <a:pos x="581" y="152"/>
                    </a:cxn>
                    <a:cxn ang="0">
                      <a:pos x="0" y="76"/>
                    </a:cxn>
                    <a:cxn ang="0">
                      <a:pos x="5" y="8"/>
                    </a:cxn>
                  </a:cxnLst>
                  <a:rect l="0" t="0" r="r" b="b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zh-TW" altLang="en-US" sz="2800">
                    <a:solidFill>
                      <a:srgbClr val="FFCC00"/>
                    </a:solidFill>
                  </a:endParaRPr>
                </a:p>
              </p:txBody>
            </p:sp>
            <p:grpSp>
              <p:nvGrpSpPr>
                <p:cNvPr id="30" name="Group 82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187475" name="Freeform 83"/>
                  <p:cNvSpPr>
                    <a:spLocks/>
                  </p:cNvSpPr>
                  <p:nvPr/>
                </p:nvSpPr>
                <p:spPr bwMode="hidden">
                  <a:xfrm rot="-3857755">
                    <a:off x="2371" y="927"/>
                    <a:ext cx="1042" cy="18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76" name="Freeform 84"/>
                  <p:cNvSpPr>
                    <a:spLocks/>
                  </p:cNvSpPr>
                  <p:nvPr/>
                </p:nvSpPr>
                <p:spPr bwMode="hidden">
                  <a:xfrm rot="-3857755">
                    <a:off x="3013" y="180"/>
                    <a:ext cx="566" cy="28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31" name="Group 85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187478" name="Freeform 86"/>
                  <p:cNvSpPr>
                    <a:spLocks/>
                  </p:cNvSpPr>
                  <p:nvPr/>
                </p:nvSpPr>
                <p:spPr bwMode="hidden">
                  <a:xfrm rot="-2777260">
                    <a:off x="2493" y="915"/>
                    <a:ext cx="1154" cy="27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79" name="Freeform 87"/>
                  <p:cNvSpPr>
                    <a:spLocks/>
                  </p:cNvSpPr>
                  <p:nvPr/>
                </p:nvSpPr>
                <p:spPr bwMode="hidden">
                  <a:xfrm rot="-2777260">
                    <a:off x="3431" y="262"/>
                    <a:ext cx="619" cy="42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87489" name="Group 88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187481" name="Freeform 89"/>
                  <p:cNvSpPr>
                    <a:spLocks/>
                  </p:cNvSpPr>
                  <p:nvPr/>
                </p:nvSpPr>
                <p:spPr bwMode="hidden">
                  <a:xfrm rot="-4903748">
                    <a:off x="2297" y="959"/>
                    <a:ext cx="954" cy="8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82" name="Freeform 90"/>
                  <p:cNvSpPr>
                    <a:spLocks/>
                  </p:cNvSpPr>
                  <p:nvPr/>
                </p:nvSpPr>
                <p:spPr bwMode="hidden">
                  <a:xfrm rot="-4903748">
                    <a:off x="2650" y="222"/>
                    <a:ext cx="511" cy="13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87492" name="Group 91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187484" name="Freeform 92"/>
                  <p:cNvSpPr>
                    <a:spLocks/>
                  </p:cNvSpPr>
                  <p:nvPr/>
                </p:nvSpPr>
                <p:spPr bwMode="hidden">
                  <a:xfrm rot="18335692" flipH="1">
                    <a:off x="1009" y="2474"/>
                    <a:ext cx="172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85" name="Freeform 93"/>
                  <p:cNvSpPr>
                    <a:spLocks/>
                  </p:cNvSpPr>
                  <p:nvPr/>
                </p:nvSpPr>
                <p:spPr bwMode="hidden">
                  <a:xfrm rot="18335692" flipH="1">
                    <a:off x="730" y="3492"/>
                    <a:ext cx="916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87495" name="Group 94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187487" name="Freeform 95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8" y="2577"/>
                    <a:ext cx="159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88" name="Freeform 96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8" y="3618"/>
                    <a:ext cx="845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87498" name="Group 97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187490" name="Freeform 98"/>
                  <p:cNvSpPr>
                    <a:spLocks/>
                  </p:cNvSpPr>
                  <p:nvPr/>
                </p:nvSpPr>
                <p:spPr bwMode="hidden">
                  <a:xfrm rot="16782062" flipH="1">
                    <a:off x="1414" y="2669"/>
                    <a:ext cx="1712" cy="30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91" name="Freeform 99"/>
                  <p:cNvSpPr>
                    <a:spLocks/>
                  </p:cNvSpPr>
                  <p:nvPr/>
                </p:nvSpPr>
                <p:spPr bwMode="hidden">
                  <a:xfrm rot="16782062" flipH="1">
                    <a:off x="1701" y="3879"/>
                    <a:ext cx="923" cy="46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87501" name="Group 100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187493" name="Freeform 101"/>
                  <p:cNvSpPr>
                    <a:spLocks/>
                  </p:cNvSpPr>
                  <p:nvPr/>
                </p:nvSpPr>
                <p:spPr bwMode="hidden">
                  <a:xfrm rot="3144576">
                    <a:off x="2627" y="2423"/>
                    <a:ext cx="1723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94" name="Freeform 102"/>
                  <p:cNvSpPr>
                    <a:spLocks/>
                  </p:cNvSpPr>
                  <p:nvPr/>
                </p:nvSpPr>
                <p:spPr bwMode="hidden">
                  <a:xfrm rot="3144576">
                    <a:off x="3752" y="3435"/>
                    <a:ext cx="925" cy="49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87504" name="Group 103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187496" name="Freeform 104"/>
                  <p:cNvSpPr>
                    <a:spLocks/>
                  </p:cNvSpPr>
                  <p:nvPr/>
                </p:nvSpPr>
                <p:spPr bwMode="hidden">
                  <a:xfrm rot="3745735">
                    <a:off x="2509" y="2520"/>
                    <a:ext cx="1643" cy="299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97" name="Freeform 105"/>
                  <p:cNvSpPr>
                    <a:spLocks/>
                  </p:cNvSpPr>
                  <p:nvPr/>
                </p:nvSpPr>
                <p:spPr bwMode="hidden">
                  <a:xfrm rot="3745735">
                    <a:off x="3387" y="3591"/>
                    <a:ext cx="885" cy="46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35840" name="Group 106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187499" name="Freeform 107"/>
                  <p:cNvSpPr>
                    <a:spLocks/>
                  </p:cNvSpPr>
                  <p:nvPr/>
                </p:nvSpPr>
                <p:spPr bwMode="hidden">
                  <a:xfrm rot="4286818">
                    <a:off x="2328" y="2644"/>
                    <a:ext cx="1600" cy="24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500" name="Freeform 108"/>
                  <p:cNvSpPr>
                    <a:spLocks/>
                  </p:cNvSpPr>
                  <p:nvPr/>
                </p:nvSpPr>
                <p:spPr bwMode="hidden">
                  <a:xfrm rot="4286818">
                    <a:off x="3003" y="3724"/>
                    <a:ext cx="857" cy="3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35841" name="Group 109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187502" name="Freeform 110"/>
                  <p:cNvSpPr>
                    <a:spLocks/>
                  </p:cNvSpPr>
                  <p:nvPr/>
                </p:nvSpPr>
                <p:spPr bwMode="hidden">
                  <a:xfrm rot="4898956">
                    <a:off x="2218" y="2698"/>
                    <a:ext cx="1451" cy="2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503" name="Freeform 111"/>
                  <p:cNvSpPr>
                    <a:spLocks/>
                  </p:cNvSpPr>
                  <p:nvPr/>
                </p:nvSpPr>
                <p:spPr bwMode="hidden">
                  <a:xfrm rot="4898956">
                    <a:off x="2637" y="3708"/>
                    <a:ext cx="789" cy="3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35842" name="Group 112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187505" name="Freeform 113"/>
                  <p:cNvSpPr>
                    <a:spLocks/>
                  </p:cNvSpPr>
                  <p:nvPr/>
                </p:nvSpPr>
                <p:spPr bwMode="hidden">
                  <a:xfrm rot="5755659">
                    <a:off x="1903" y="2758"/>
                    <a:ext cx="1432" cy="18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506" name="Freeform 114"/>
                  <p:cNvSpPr>
                    <a:spLocks/>
                  </p:cNvSpPr>
                  <p:nvPr/>
                </p:nvSpPr>
                <p:spPr bwMode="hidden">
                  <a:xfrm rot="5755659">
                    <a:off x="2051" y="3765"/>
                    <a:ext cx="767" cy="294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</p:grpSp>
          <p:sp>
            <p:nvSpPr>
              <p:cNvPr id="187507" name="Freeform 115"/>
              <p:cNvSpPr>
                <a:spLocks/>
              </p:cNvSpPr>
              <p:nvPr/>
            </p:nvSpPr>
            <p:spPr bwMode="hidden">
              <a:xfrm flipH="1">
                <a:off x="3873" y="934"/>
                <a:ext cx="190" cy="58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08" name="Arc 116"/>
              <p:cNvSpPr>
                <a:spLocks/>
              </p:cNvSpPr>
              <p:nvPr/>
            </p:nvSpPr>
            <p:spPr bwMode="hidden">
              <a:xfrm flipH="1">
                <a:off x="3527" y="725"/>
                <a:ext cx="832" cy="900"/>
              </a:xfrm>
              <a:custGeom>
                <a:avLst/>
                <a:gdLst>
                  <a:gd name="G0" fmla="+- 0 0 0"/>
                  <a:gd name="G1" fmla="+- 20897 0 0"/>
                  <a:gd name="G2" fmla="+- 21600 0 0"/>
                  <a:gd name="T0" fmla="*/ 5467 w 21600"/>
                  <a:gd name="T1" fmla="*/ 0 h 21602"/>
                  <a:gd name="T2" fmla="*/ 21589 w 21600"/>
                  <a:gd name="T3" fmla="*/ 21602 h 21602"/>
                  <a:gd name="T4" fmla="*/ 0 w 21600"/>
                  <a:gd name="T5" fmla="*/ 20897 h 216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09" name="Arc 117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G0" fmla="+- 17826 0 0"/>
                  <a:gd name="G1" fmla="+- 0 0 0"/>
                  <a:gd name="G2" fmla="+- 21600 0 0"/>
                  <a:gd name="T0" fmla="*/ 36729 w 36729"/>
                  <a:gd name="T1" fmla="*/ 10451 h 21600"/>
                  <a:gd name="T2" fmla="*/ 0 w 36729"/>
                  <a:gd name="T3" fmla="*/ 12197 h 21600"/>
                  <a:gd name="T4" fmla="*/ 17826 w 36729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10" name="Arc 118"/>
              <p:cNvSpPr>
                <a:spLocks/>
              </p:cNvSpPr>
              <p:nvPr/>
            </p:nvSpPr>
            <p:spPr bwMode="hidden">
              <a:xfrm flipH="1">
                <a:off x="3612" y="580"/>
                <a:ext cx="485" cy="933"/>
              </a:xfrm>
              <a:custGeom>
                <a:avLst/>
                <a:gdLst>
                  <a:gd name="G0" fmla="+- 7340 0 0"/>
                  <a:gd name="G1" fmla="+- 21600 0 0"/>
                  <a:gd name="G2" fmla="+- 21600 0 0"/>
                  <a:gd name="T0" fmla="*/ 0 w 28940"/>
                  <a:gd name="T1" fmla="*/ 1285 h 22305"/>
                  <a:gd name="T2" fmla="*/ 28929 w 28940"/>
                  <a:gd name="T3" fmla="*/ 22305 h 22305"/>
                  <a:gd name="T4" fmla="*/ 7340 w 2894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11" name="Arc 119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28"/>
              </a:xfrm>
              <a:custGeom>
                <a:avLst/>
                <a:gdLst>
                  <a:gd name="G0" fmla="+- 8873 0 0"/>
                  <a:gd name="G1" fmla="+- 21600 0 0"/>
                  <a:gd name="G2" fmla="+- 21600 0 0"/>
                  <a:gd name="T0" fmla="*/ 0 w 30473"/>
                  <a:gd name="T1" fmla="*/ 1907 h 22305"/>
                  <a:gd name="T2" fmla="*/ 30462 w 30473"/>
                  <a:gd name="T3" fmla="*/ 22305 h 22305"/>
                  <a:gd name="T4" fmla="*/ 8873 w 30473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12" name="Arc 120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G0" fmla="+- 12855 0 0"/>
                  <a:gd name="G1" fmla="+- 21600 0 0"/>
                  <a:gd name="G2" fmla="+- 21600 0 0"/>
                  <a:gd name="T0" fmla="*/ 0 w 34455"/>
                  <a:gd name="T1" fmla="*/ 4241 h 22305"/>
                  <a:gd name="T2" fmla="*/ 34444 w 34455"/>
                  <a:gd name="T3" fmla="*/ 22305 h 22305"/>
                  <a:gd name="T4" fmla="*/ 12855 w 34455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13" name="Arc 121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14" name="Arc 122"/>
              <p:cNvSpPr>
                <a:spLocks/>
              </p:cNvSpPr>
              <p:nvPr/>
            </p:nvSpPr>
            <p:spPr bwMode="hidden">
              <a:xfrm>
                <a:off x="4269" y="585"/>
                <a:ext cx="393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15" name="Arc 123"/>
              <p:cNvSpPr>
                <a:spLocks/>
              </p:cNvSpPr>
              <p:nvPr/>
            </p:nvSpPr>
            <p:spPr bwMode="hidden">
              <a:xfrm>
                <a:off x="4302" y="463"/>
                <a:ext cx="558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16" name="Freeform 124"/>
              <p:cNvSpPr>
                <a:spLocks/>
              </p:cNvSpPr>
              <p:nvPr/>
            </p:nvSpPr>
            <p:spPr bwMode="hidden">
              <a:xfrm>
                <a:off x="4410" y="1033"/>
                <a:ext cx="188" cy="58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17" name="Freeform 125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1" cy="326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18" name="Arc 126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G0" fmla="+- 15230 0 0"/>
                  <a:gd name="G1" fmla="+- 21600 0 0"/>
                  <a:gd name="G2" fmla="+- 21600 0 0"/>
                  <a:gd name="T0" fmla="*/ 0 w 36830"/>
                  <a:gd name="T1" fmla="*/ 6283 h 22305"/>
                  <a:gd name="T2" fmla="*/ 36819 w 36830"/>
                  <a:gd name="T3" fmla="*/ 22305 h 22305"/>
                  <a:gd name="T4" fmla="*/ 15230 w 3683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19" name="Arc 127"/>
              <p:cNvSpPr>
                <a:spLocks/>
              </p:cNvSpPr>
              <p:nvPr/>
            </p:nvSpPr>
            <p:spPr bwMode="hidden">
              <a:xfrm flipH="1">
                <a:off x="3426" y="122"/>
                <a:ext cx="724" cy="899"/>
              </a:xfrm>
              <a:custGeom>
                <a:avLst/>
                <a:gdLst>
                  <a:gd name="G0" fmla="+- 18231 0 0"/>
                  <a:gd name="G1" fmla="+- 21600 0 0"/>
                  <a:gd name="G2" fmla="+- 21600 0 0"/>
                  <a:gd name="T0" fmla="*/ 0 w 31881"/>
                  <a:gd name="T1" fmla="*/ 10016 h 21600"/>
                  <a:gd name="T2" fmla="*/ 31881 w 31881"/>
                  <a:gd name="T3" fmla="*/ 4860 h 21600"/>
                  <a:gd name="T4" fmla="*/ 18231 w 3188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20" name="Arc 128"/>
              <p:cNvSpPr>
                <a:spLocks/>
              </p:cNvSpPr>
              <p:nvPr/>
            </p:nvSpPr>
            <p:spPr bwMode="hidden">
              <a:xfrm>
                <a:off x="4199" y="502"/>
                <a:ext cx="297" cy="901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1146"/>
                  <a:gd name="T1" fmla="*/ 4512 h 21600"/>
                  <a:gd name="T2" fmla="*/ 31146 w 31146"/>
                  <a:gd name="T3" fmla="*/ 9561 h 21600"/>
                  <a:gd name="T4" fmla="*/ 13212 w 3114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21" name="Freeform 129"/>
              <p:cNvSpPr>
                <a:spLocks/>
              </p:cNvSpPr>
              <p:nvPr/>
            </p:nvSpPr>
            <p:spPr bwMode="hidden">
              <a:xfrm flipH="1">
                <a:off x="3307" y="981"/>
                <a:ext cx="426" cy="59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22" name="Freeform 130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23" name="Freeform 131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24" name="Freeform 132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25" name="Freeform 133"/>
              <p:cNvSpPr>
                <a:spLocks/>
              </p:cNvSpPr>
              <p:nvPr/>
            </p:nvSpPr>
            <p:spPr bwMode="hidden">
              <a:xfrm>
                <a:off x="4636" y="576"/>
                <a:ext cx="594" cy="41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26" name="Freeform 134"/>
              <p:cNvSpPr>
                <a:spLocks/>
              </p:cNvSpPr>
              <p:nvPr/>
            </p:nvSpPr>
            <p:spPr bwMode="hidden">
              <a:xfrm>
                <a:off x="4658" y="132"/>
                <a:ext cx="260" cy="55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27" name="Freeform 135"/>
              <p:cNvSpPr>
                <a:spLocks/>
              </p:cNvSpPr>
              <p:nvPr/>
            </p:nvSpPr>
            <p:spPr bwMode="hidden">
              <a:xfrm rot="20253369">
                <a:off x="4401" y="599"/>
                <a:ext cx="175" cy="32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28" name="Freeform 136"/>
              <p:cNvSpPr>
                <a:spLocks/>
              </p:cNvSpPr>
              <p:nvPr/>
            </p:nvSpPr>
            <p:spPr bwMode="hidden">
              <a:xfrm rot="1346631" flipH="1">
                <a:off x="3783" y="589"/>
                <a:ext cx="172" cy="33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</p:grpSp>
      </p:grpSp>
      <p:sp>
        <p:nvSpPr>
          <p:cNvPr id="3584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1625"/>
            <a:ext cx="7772400" cy="146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35844" name="Rectangle 13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87531" name="Rectangle 13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187532" name="Rectangle 14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187533" name="Rectangle 14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BE1E869-64AF-423D-B87E-7C787388D5C7}" type="slidenum">
              <a:rPr lang="zh-TW" altLang="en-US">
                <a:solidFill>
                  <a:srgbClr val="FFCC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•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−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303963" y="0"/>
            <a:ext cx="2840037" cy="3254375"/>
            <a:chOff x="3115" y="0"/>
            <a:chExt cx="2170" cy="2486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187396" name="Oval 4"/>
              <p:cNvSpPr>
                <a:spLocks noChangeArrowheads="1"/>
              </p:cNvSpPr>
              <p:nvPr/>
            </p:nvSpPr>
            <p:spPr bwMode="hidden">
              <a:xfrm>
                <a:off x="3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397" name="Oval 5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8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</p:grpSp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187399" name="Oval 7"/>
              <p:cNvSpPr>
                <a:spLocks noChangeArrowheads="1"/>
              </p:cNvSpPr>
              <p:nvPr/>
            </p:nvSpPr>
            <p:spPr bwMode="hidden">
              <a:xfrm>
                <a:off x="-3" y="3"/>
                <a:ext cx="771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400" name="Oval 8"/>
              <p:cNvSpPr>
                <a:spLocks noChangeArrowheads="1"/>
              </p:cNvSpPr>
              <p:nvPr/>
            </p:nvSpPr>
            <p:spPr bwMode="hidden">
              <a:xfrm>
                <a:off x="276" y="254"/>
                <a:ext cx="186" cy="109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</p:grpSp>
        <p:grpSp>
          <p:nvGrpSpPr>
            <p:cNvPr id="5" name="Group 9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187402" name="Oval 10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403" name="Oval 11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8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</p:grpSp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7" name="Group 13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187406" name="Oval 14"/>
                <p:cNvSpPr>
                  <a:spLocks noChangeArrowheads="1"/>
                </p:cNvSpPr>
                <p:nvPr/>
              </p:nvSpPr>
              <p:spPr bwMode="hidden">
                <a:xfrm>
                  <a:off x="1266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zh-TW" altLang="en-US" sz="2800">
                    <a:solidFill>
                      <a:srgbClr val="FFCC00"/>
                    </a:solidFill>
                  </a:endParaRPr>
                </a:p>
              </p:txBody>
            </p:sp>
            <p:sp>
              <p:nvSpPr>
                <p:cNvPr id="187407" name="Oval 15"/>
                <p:cNvSpPr>
                  <a:spLocks noChangeArrowheads="1"/>
                </p:cNvSpPr>
                <p:nvPr/>
              </p:nvSpPr>
              <p:spPr bwMode="hidden">
                <a:xfrm>
                  <a:off x="2382" y="1602"/>
                  <a:ext cx="578" cy="40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zh-TW" altLang="en-US" sz="2800">
                    <a:solidFill>
                      <a:srgbClr val="FFCC00"/>
                    </a:solidFill>
                  </a:endParaRPr>
                </a:p>
              </p:txBody>
            </p:sp>
          </p:grpSp>
          <p:grpSp>
            <p:nvGrpSpPr>
              <p:cNvPr id="8" name="Group 16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9" name="Group 17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187410" name="Freeform 18"/>
                  <p:cNvSpPr>
                    <a:spLocks/>
                  </p:cNvSpPr>
                  <p:nvPr/>
                </p:nvSpPr>
                <p:spPr bwMode="hidden">
                  <a:xfrm rot="2711884">
                    <a:off x="2778" y="2236"/>
                    <a:ext cx="1699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11" name="Freeform 19"/>
                  <p:cNvSpPr>
                    <a:spLocks/>
                  </p:cNvSpPr>
                  <p:nvPr/>
                </p:nvSpPr>
                <p:spPr bwMode="hidden">
                  <a:xfrm rot="2711884">
                    <a:off x="4030" y="3138"/>
                    <a:ext cx="904" cy="4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0" name="Group 20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187413" name="Freeform 21"/>
                  <p:cNvSpPr>
                    <a:spLocks/>
                  </p:cNvSpPr>
                  <p:nvPr/>
                </p:nvSpPr>
                <p:spPr bwMode="hidden">
                  <a:xfrm rot="2104081">
                    <a:off x="2865" y="2019"/>
                    <a:ext cx="1812" cy="3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14" name="Freeform 22"/>
                  <p:cNvSpPr>
                    <a:spLocks/>
                  </p:cNvSpPr>
                  <p:nvPr/>
                </p:nvSpPr>
                <p:spPr bwMode="hidden">
                  <a:xfrm rot="2104081">
                    <a:off x="4352" y="2805"/>
                    <a:ext cx="974" cy="54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1" name="Group 23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187416" name="Freeform 24"/>
                  <p:cNvSpPr>
                    <a:spLocks/>
                  </p:cNvSpPr>
                  <p:nvPr/>
                </p:nvSpPr>
                <p:spPr bwMode="hidden">
                  <a:xfrm rot="1582915">
                    <a:off x="2896" y="1832"/>
                    <a:ext cx="1736" cy="30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17" name="Freeform 25"/>
                  <p:cNvSpPr>
                    <a:spLocks/>
                  </p:cNvSpPr>
                  <p:nvPr/>
                </p:nvSpPr>
                <p:spPr bwMode="hidden">
                  <a:xfrm rot="1582915">
                    <a:off x="4443" y="2420"/>
                    <a:ext cx="931" cy="47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2" name="Group 26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187419" name="Freeform 27"/>
                  <p:cNvSpPr>
                    <a:spLocks/>
                  </p:cNvSpPr>
                  <p:nvPr/>
                </p:nvSpPr>
                <p:spPr bwMode="hidden">
                  <a:xfrm rot="1080363">
                    <a:off x="2907" y="1616"/>
                    <a:ext cx="1680" cy="34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20" name="Freeform 28"/>
                  <p:cNvSpPr>
                    <a:spLocks/>
                  </p:cNvSpPr>
                  <p:nvPr/>
                </p:nvSpPr>
                <p:spPr bwMode="hidden">
                  <a:xfrm rot="1080363">
                    <a:off x="4488" y="2030"/>
                    <a:ext cx="891" cy="51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3" name="Group 29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187422" name="Freeform 30"/>
                  <p:cNvSpPr>
                    <a:spLocks/>
                  </p:cNvSpPr>
                  <p:nvPr/>
                </p:nvSpPr>
                <p:spPr bwMode="hidden">
                  <a:xfrm rot="463793">
                    <a:off x="2957" y="1415"/>
                    <a:ext cx="1544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23" name="Freeform 31"/>
                  <p:cNvSpPr>
                    <a:spLocks/>
                  </p:cNvSpPr>
                  <p:nvPr/>
                </p:nvSpPr>
                <p:spPr bwMode="hidden">
                  <a:xfrm rot="463793">
                    <a:off x="4470" y="1581"/>
                    <a:ext cx="829" cy="46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4" name="Group 32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187425" name="Freeform 33"/>
                  <p:cNvSpPr>
                    <a:spLocks/>
                  </p:cNvSpPr>
                  <p:nvPr/>
                </p:nvSpPr>
                <p:spPr bwMode="hidden">
                  <a:xfrm rot="-84182">
                    <a:off x="2982" y="1286"/>
                    <a:ext cx="1404" cy="22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26" name="Freeform 34"/>
                  <p:cNvSpPr>
                    <a:spLocks/>
                  </p:cNvSpPr>
                  <p:nvPr/>
                </p:nvSpPr>
                <p:spPr bwMode="hidden">
                  <a:xfrm rot="-84182">
                    <a:off x="4377" y="1249"/>
                    <a:ext cx="755" cy="36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5" name="Group 35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187428" name="Freeform 36"/>
                  <p:cNvSpPr>
                    <a:spLocks/>
                  </p:cNvSpPr>
                  <p:nvPr/>
                </p:nvSpPr>
                <p:spPr bwMode="hidden">
                  <a:xfrm rot="-802576">
                    <a:off x="2914" y="1128"/>
                    <a:ext cx="1252" cy="20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29" name="Freeform 37"/>
                  <p:cNvSpPr>
                    <a:spLocks/>
                  </p:cNvSpPr>
                  <p:nvPr/>
                </p:nvSpPr>
                <p:spPr bwMode="hidden">
                  <a:xfrm rot="-802576">
                    <a:off x="4148" y="918"/>
                    <a:ext cx="668" cy="33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6" name="Group 38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187431" name="Freeform 39"/>
                  <p:cNvSpPr>
                    <a:spLocks/>
                  </p:cNvSpPr>
                  <p:nvPr/>
                </p:nvSpPr>
                <p:spPr bwMode="hidden">
                  <a:xfrm rot="18888116" flipH="1">
                    <a:off x="870" y="2346"/>
                    <a:ext cx="1726" cy="30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32" name="Freeform 40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1"/>
                    <a:ext cx="925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7" name="Group 41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187434" name="Freeform 42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797" cy="3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35" name="Freeform 43"/>
                  <p:cNvSpPr>
                    <a:spLocks/>
                  </p:cNvSpPr>
                  <p:nvPr/>
                </p:nvSpPr>
                <p:spPr bwMode="hidden">
                  <a:xfrm rot="19495919" flipH="1">
                    <a:off x="-6" y="2982"/>
                    <a:ext cx="968" cy="54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8" name="Group 44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187437" name="Freeform 45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10"/>
                    <a:ext cx="1736" cy="30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38" name="Freeform 46"/>
                  <p:cNvSpPr>
                    <a:spLocks/>
                  </p:cNvSpPr>
                  <p:nvPr/>
                </p:nvSpPr>
                <p:spPr bwMode="hidden">
                  <a:xfrm rot="20017085" flipH="1">
                    <a:off x="-53" y="2598"/>
                    <a:ext cx="931" cy="45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9" name="Group 47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187440" name="Freeform 48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2"/>
                    <a:ext cx="1677" cy="325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41" name="Freeform 49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2"/>
                    <a:ext cx="900" cy="51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20" name="Group 50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187443" name="Freeform 51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74"/>
                    <a:ext cx="154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44" name="Freeform 52"/>
                  <p:cNvSpPr>
                    <a:spLocks/>
                  </p:cNvSpPr>
                  <p:nvPr/>
                </p:nvSpPr>
                <p:spPr bwMode="hidden">
                  <a:xfrm rot="21136207" flipH="1">
                    <a:off x="21" y="1757"/>
                    <a:ext cx="829" cy="49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21" name="Group 53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187446" name="Freeform 54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3"/>
                    <a:ext cx="1404" cy="22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47" name="Freeform 55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26"/>
                    <a:ext cx="755" cy="36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22" name="Group 56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187449" name="Freeform 57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4" cy="21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50" name="Freeform 58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5"/>
                    <a:ext cx="662" cy="33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23" name="Group 59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187452" name="Freeform 60"/>
                  <p:cNvSpPr>
                    <a:spLocks/>
                  </p:cNvSpPr>
                  <p:nvPr/>
                </p:nvSpPr>
                <p:spPr bwMode="hidden">
                  <a:xfrm rot="1277471" flipH="1">
                    <a:off x="1231" y="1237"/>
                    <a:ext cx="1235" cy="21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53" name="Freeform 61"/>
                  <p:cNvSpPr>
                    <a:spLocks/>
                  </p:cNvSpPr>
                  <p:nvPr/>
                </p:nvSpPr>
                <p:spPr bwMode="hidden">
                  <a:xfrm rot="1277471" flipH="1">
                    <a:off x="615" y="898"/>
                    <a:ext cx="662" cy="33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24" name="Group 62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187455" name="Freeform 63"/>
                  <p:cNvSpPr>
                    <a:spLocks/>
                  </p:cNvSpPr>
                  <p:nvPr/>
                </p:nvSpPr>
                <p:spPr bwMode="hidden">
                  <a:xfrm rot="2028410" flipH="1">
                    <a:off x="3679" y="438"/>
                    <a:ext cx="483" cy="8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56" name="Freeform 64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28"/>
                    <a:ext cx="260" cy="13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25" name="Group 65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187458" name="Freeform 66"/>
                  <p:cNvSpPr>
                    <a:spLocks/>
                  </p:cNvSpPr>
                  <p:nvPr/>
                </p:nvSpPr>
                <p:spPr bwMode="hidden">
                  <a:xfrm rot="2664424" flipH="1">
                    <a:off x="3728" y="383"/>
                    <a:ext cx="490" cy="8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59" name="Freeform 67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3" cy="13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26" name="Group 68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187461" name="Freeform 69"/>
                  <p:cNvSpPr>
                    <a:spLocks/>
                  </p:cNvSpPr>
                  <p:nvPr/>
                </p:nvSpPr>
                <p:spPr bwMode="hidden">
                  <a:xfrm rot="3473776" flipH="1">
                    <a:off x="1752" y="958"/>
                    <a:ext cx="1101" cy="21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62" name="Freeform 70"/>
                  <p:cNvSpPr>
                    <a:spLocks/>
                  </p:cNvSpPr>
                  <p:nvPr/>
                </p:nvSpPr>
                <p:spPr bwMode="hidden">
                  <a:xfrm rot="3473776" flipH="1">
                    <a:off x="1505" y="231"/>
                    <a:ext cx="591" cy="33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27" name="Group 71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187464" name="Freeform 72"/>
                  <p:cNvSpPr>
                    <a:spLocks/>
                  </p:cNvSpPr>
                  <p:nvPr/>
                </p:nvSpPr>
                <p:spPr bwMode="hidden">
                  <a:xfrm rot="4126480" flipH="1">
                    <a:off x="1942" y="915"/>
                    <a:ext cx="1040" cy="21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65" name="Freeform 73"/>
                  <p:cNvSpPr>
                    <a:spLocks/>
                  </p:cNvSpPr>
                  <p:nvPr/>
                </p:nvSpPr>
                <p:spPr bwMode="hidden">
                  <a:xfrm rot="4126480" flipH="1">
                    <a:off x="1820" y="144"/>
                    <a:ext cx="570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28" name="Group 74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187467" name="Freeform 75"/>
                  <p:cNvSpPr>
                    <a:spLocks/>
                  </p:cNvSpPr>
                  <p:nvPr/>
                </p:nvSpPr>
                <p:spPr bwMode="hidden">
                  <a:xfrm rot="-1325434">
                    <a:off x="2805" y="1022"/>
                    <a:ext cx="1229" cy="21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68" name="Freeform 76"/>
                  <p:cNvSpPr>
                    <a:spLocks/>
                  </p:cNvSpPr>
                  <p:nvPr/>
                </p:nvSpPr>
                <p:spPr bwMode="hidden">
                  <a:xfrm rot="-1325434">
                    <a:off x="4003" y="673"/>
                    <a:ext cx="647" cy="33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29" name="Group 77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187470" name="Freeform 78"/>
                  <p:cNvSpPr>
                    <a:spLocks/>
                  </p:cNvSpPr>
                  <p:nvPr/>
                </p:nvSpPr>
                <p:spPr bwMode="hidden">
                  <a:xfrm rot="-1921064">
                    <a:off x="2682" y="946"/>
                    <a:ext cx="1227" cy="21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71" name="Freeform 79"/>
                  <p:cNvSpPr>
                    <a:spLocks/>
                  </p:cNvSpPr>
                  <p:nvPr/>
                </p:nvSpPr>
                <p:spPr bwMode="hidden">
                  <a:xfrm rot="-1921064">
                    <a:off x="3801" y="444"/>
                    <a:ext cx="646" cy="33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sp>
              <p:nvSpPr>
                <p:cNvPr id="187472" name="Freeform 80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/>
                  <a:ahLst/>
                  <a:cxnLst>
                    <a:cxn ang="0">
                      <a:pos x="0" y="504"/>
                    </a:cxn>
                    <a:cxn ang="0">
                      <a:pos x="864" y="168"/>
                    </a:cxn>
                    <a:cxn ang="0">
                      <a:pos x="1776" y="24"/>
                    </a:cxn>
                    <a:cxn ang="0">
                      <a:pos x="2736" y="24"/>
                    </a:cxn>
                    <a:cxn ang="0">
                      <a:pos x="2720" y="103"/>
                    </a:cxn>
                    <a:cxn ang="0">
                      <a:pos x="1764" y="103"/>
                    </a:cxn>
                    <a:cxn ang="0">
                      <a:pos x="654" y="292"/>
                    </a:cxn>
                    <a:cxn ang="0">
                      <a:pos x="0" y="504"/>
                    </a:cxn>
                  </a:cxnLst>
                  <a:rect l="0" t="0" r="r" b="b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zh-TW" altLang="en-US" sz="2800">
                    <a:solidFill>
                      <a:srgbClr val="FFCC00"/>
                    </a:solidFill>
                  </a:endParaRPr>
                </a:p>
              </p:txBody>
            </p:sp>
            <p:sp>
              <p:nvSpPr>
                <p:cNvPr id="187473" name="Freeform 81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1"/>
                </a:xfrm>
                <a:custGeom>
                  <a:avLst/>
                  <a:gdLst/>
                  <a:ahLst/>
                  <a:cxnLst>
                    <a:cxn ang="0">
                      <a:pos x="5" y="8"/>
                    </a:cxn>
                    <a:cxn ang="0">
                      <a:pos x="485" y="56"/>
                    </a:cxn>
                    <a:cxn ang="0">
                      <a:pos x="1157" y="200"/>
                    </a:cxn>
                    <a:cxn ang="0">
                      <a:pos x="1611" y="432"/>
                    </a:cxn>
                    <a:cxn ang="0">
                      <a:pos x="1756" y="609"/>
                    </a:cxn>
                    <a:cxn ang="0">
                      <a:pos x="1689" y="787"/>
                    </a:cxn>
                    <a:cxn ang="0">
                      <a:pos x="1589" y="632"/>
                    </a:cxn>
                    <a:cxn ang="0">
                      <a:pos x="1389" y="454"/>
                    </a:cxn>
                    <a:cxn ang="0">
                      <a:pos x="1109" y="296"/>
                    </a:cxn>
                    <a:cxn ang="0">
                      <a:pos x="581" y="152"/>
                    </a:cxn>
                    <a:cxn ang="0">
                      <a:pos x="0" y="76"/>
                    </a:cxn>
                    <a:cxn ang="0">
                      <a:pos x="5" y="8"/>
                    </a:cxn>
                  </a:cxnLst>
                  <a:rect l="0" t="0" r="r" b="b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zh-TW" altLang="en-US" sz="2800">
                    <a:solidFill>
                      <a:srgbClr val="FFCC00"/>
                    </a:solidFill>
                  </a:endParaRPr>
                </a:p>
              </p:txBody>
            </p:sp>
            <p:grpSp>
              <p:nvGrpSpPr>
                <p:cNvPr id="30" name="Group 82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187475" name="Freeform 83"/>
                  <p:cNvSpPr>
                    <a:spLocks/>
                  </p:cNvSpPr>
                  <p:nvPr/>
                </p:nvSpPr>
                <p:spPr bwMode="hidden">
                  <a:xfrm rot="-3857755">
                    <a:off x="2371" y="927"/>
                    <a:ext cx="1042" cy="18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76" name="Freeform 84"/>
                  <p:cNvSpPr>
                    <a:spLocks/>
                  </p:cNvSpPr>
                  <p:nvPr/>
                </p:nvSpPr>
                <p:spPr bwMode="hidden">
                  <a:xfrm rot="-3857755">
                    <a:off x="3013" y="180"/>
                    <a:ext cx="566" cy="28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31" name="Group 85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187478" name="Freeform 86"/>
                  <p:cNvSpPr>
                    <a:spLocks/>
                  </p:cNvSpPr>
                  <p:nvPr/>
                </p:nvSpPr>
                <p:spPr bwMode="hidden">
                  <a:xfrm rot="-2777260">
                    <a:off x="2493" y="915"/>
                    <a:ext cx="1154" cy="27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79" name="Freeform 87"/>
                  <p:cNvSpPr>
                    <a:spLocks/>
                  </p:cNvSpPr>
                  <p:nvPr/>
                </p:nvSpPr>
                <p:spPr bwMode="hidden">
                  <a:xfrm rot="-2777260">
                    <a:off x="3431" y="262"/>
                    <a:ext cx="619" cy="42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87489" name="Group 88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187481" name="Freeform 89"/>
                  <p:cNvSpPr>
                    <a:spLocks/>
                  </p:cNvSpPr>
                  <p:nvPr/>
                </p:nvSpPr>
                <p:spPr bwMode="hidden">
                  <a:xfrm rot="-4903748">
                    <a:off x="2297" y="959"/>
                    <a:ext cx="954" cy="8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82" name="Freeform 90"/>
                  <p:cNvSpPr>
                    <a:spLocks/>
                  </p:cNvSpPr>
                  <p:nvPr/>
                </p:nvSpPr>
                <p:spPr bwMode="hidden">
                  <a:xfrm rot="-4903748">
                    <a:off x="2650" y="222"/>
                    <a:ext cx="511" cy="13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87492" name="Group 91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187484" name="Freeform 92"/>
                  <p:cNvSpPr>
                    <a:spLocks/>
                  </p:cNvSpPr>
                  <p:nvPr/>
                </p:nvSpPr>
                <p:spPr bwMode="hidden">
                  <a:xfrm rot="18335692" flipH="1">
                    <a:off x="1009" y="2474"/>
                    <a:ext cx="172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85" name="Freeform 93"/>
                  <p:cNvSpPr>
                    <a:spLocks/>
                  </p:cNvSpPr>
                  <p:nvPr/>
                </p:nvSpPr>
                <p:spPr bwMode="hidden">
                  <a:xfrm rot="18335692" flipH="1">
                    <a:off x="730" y="3492"/>
                    <a:ext cx="916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87495" name="Group 94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187487" name="Freeform 95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8" y="2577"/>
                    <a:ext cx="159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88" name="Freeform 96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8" y="3618"/>
                    <a:ext cx="845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87498" name="Group 97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187490" name="Freeform 98"/>
                  <p:cNvSpPr>
                    <a:spLocks/>
                  </p:cNvSpPr>
                  <p:nvPr/>
                </p:nvSpPr>
                <p:spPr bwMode="hidden">
                  <a:xfrm rot="16782062" flipH="1">
                    <a:off x="1414" y="2669"/>
                    <a:ext cx="1712" cy="30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91" name="Freeform 99"/>
                  <p:cNvSpPr>
                    <a:spLocks/>
                  </p:cNvSpPr>
                  <p:nvPr/>
                </p:nvSpPr>
                <p:spPr bwMode="hidden">
                  <a:xfrm rot="16782062" flipH="1">
                    <a:off x="1701" y="3879"/>
                    <a:ext cx="923" cy="46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87501" name="Group 100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187493" name="Freeform 101"/>
                  <p:cNvSpPr>
                    <a:spLocks/>
                  </p:cNvSpPr>
                  <p:nvPr/>
                </p:nvSpPr>
                <p:spPr bwMode="hidden">
                  <a:xfrm rot="3144576">
                    <a:off x="2627" y="2423"/>
                    <a:ext cx="1723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94" name="Freeform 102"/>
                  <p:cNvSpPr>
                    <a:spLocks/>
                  </p:cNvSpPr>
                  <p:nvPr/>
                </p:nvSpPr>
                <p:spPr bwMode="hidden">
                  <a:xfrm rot="3144576">
                    <a:off x="3752" y="3435"/>
                    <a:ext cx="925" cy="49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187504" name="Group 103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187496" name="Freeform 104"/>
                  <p:cNvSpPr>
                    <a:spLocks/>
                  </p:cNvSpPr>
                  <p:nvPr/>
                </p:nvSpPr>
                <p:spPr bwMode="hidden">
                  <a:xfrm rot="3745735">
                    <a:off x="2509" y="2520"/>
                    <a:ext cx="1643" cy="299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497" name="Freeform 105"/>
                  <p:cNvSpPr>
                    <a:spLocks/>
                  </p:cNvSpPr>
                  <p:nvPr/>
                </p:nvSpPr>
                <p:spPr bwMode="hidden">
                  <a:xfrm rot="3745735">
                    <a:off x="3387" y="3591"/>
                    <a:ext cx="885" cy="46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35840" name="Group 106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187499" name="Freeform 107"/>
                  <p:cNvSpPr>
                    <a:spLocks/>
                  </p:cNvSpPr>
                  <p:nvPr/>
                </p:nvSpPr>
                <p:spPr bwMode="hidden">
                  <a:xfrm rot="4286818">
                    <a:off x="2328" y="2644"/>
                    <a:ext cx="1600" cy="24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500" name="Freeform 108"/>
                  <p:cNvSpPr>
                    <a:spLocks/>
                  </p:cNvSpPr>
                  <p:nvPr/>
                </p:nvSpPr>
                <p:spPr bwMode="hidden">
                  <a:xfrm rot="4286818">
                    <a:off x="3003" y="3724"/>
                    <a:ext cx="857" cy="3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35841" name="Group 109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187502" name="Freeform 110"/>
                  <p:cNvSpPr>
                    <a:spLocks/>
                  </p:cNvSpPr>
                  <p:nvPr/>
                </p:nvSpPr>
                <p:spPr bwMode="hidden">
                  <a:xfrm rot="4898956">
                    <a:off x="2218" y="2698"/>
                    <a:ext cx="1451" cy="2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503" name="Freeform 111"/>
                  <p:cNvSpPr>
                    <a:spLocks/>
                  </p:cNvSpPr>
                  <p:nvPr/>
                </p:nvSpPr>
                <p:spPr bwMode="hidden">
                  <a:xfrm rot="4898956">
                    <a:off x="2637" y="3708"/>
                    <a:ext cx="789" cy="3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  <p:grpSp>
              <p:nvGrpSpPr>
                <p:cNvPr id="35842" name="Group 112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187505" name="Freeform 113"/>
                  <p:cNvSpPr>
                    <a:spLocks/>
                  </p:cNvSpPr>
                  <p:nvPr/>
                </p:nvSpPr>
                <p:spPr bwMode="hidden">
                  <a:xfrm rot="5755659">
                    <a:off x="1903" y="2758"/>
                    <a:ext cx="1432" cy="18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  <p:sp>
                <p:nvSpPr>
                  <p:cNvPr id="187506" name="Freeform 114"/>
                  <p:cNvSpPr>
                    <a:spLocks/>
                  </p:cNvSpPr>
                  <p:nvPr/>
                </p:nvSpPr>
                <p:spPr bwMode="hidden">
                  <a:xfrm rot="5755659">
                    <a:off x="2051" y="3765"/>
                    <a:ext cx="767" cy="294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  <a:defRPr/>
                    </a:pPr>
                    <a:endParaRPr kumimoji="1" lang="zh-TW" altLang="en-US" sz="2800">
                      <a:solidFill>
                        <a:srgbClr val="FFCC00"/>
                      </a:solidFill>
                    </a:endParaRPr>
                  </a:p>
                </p:txBody>
              </p:sp>
            </p:grpSp>
          </p:grpSp>
          <p:sp>
            <p:nvSpPr>
              <p:cNvPr id="187507" name="Freeform 115"/>
              <p:cNvSpPr>
                <a:spLocks/>
              </p:cNvSpPr>
              <p:nvPr/>
            </p:nvSpPr>
            <p:spPr bwMode="hidden">
              <a:xfrm flipH="1">
                <a:off x="3873" y="934"/>
                <a:ext cx="190" cy="58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08" name="Arc 116"/>
              <p:cNvSpPr>
                <a:spLocks/>
              </p:cNvSpPr>
              <p:nvPr/>
            </p:nvSpPr>
            <p:spPr bwMode="hidden">
              <a:xfrm flipH="1">
                <a:off x="3527" y="725"/>
                <a:ext cx="832" cy="900"/>
              </a:xfrm>
              <a:custGeom>
                <a:avLst/>
                <a:gdLst>
                  <a:gd name="G0" fmla="+- 0 0 0"/>
                  <a:gd name="G1" fmla="+- 20897 0 0"/>
                  <a:gd name="G2" fmla="+- 21600 0 0"/>
                  <a:gd name="T0" fmla="*/ 5467 w 21600"/>
                  <a:gd name="T1" fmla="*/ 0 h 21602"/>
                  <a:gd name="T2" fmla="*/ 21589 w 21600"/>
                  <a:gd name="T3" fmla="*/ 21602 h 21602"/>
                  <a:gd name="T4" fmla="*/ 0 w 21600"/>
                  <a:gd name="T5" fmla="*/ 20897 h 216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09" name="Arc 117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G0" fmla="+- 17826 0 0"/>
                  <a:gd name="G1" fmla="+- 0 0 0"/>
                  <a:gd name="G2" fmla="+- 21600 0 0"/>
                  <a:gd name="T0" fmla="*/ 36729 w 36729"/>
                  <a:gd name="T1" fmla="*/ 10451 h 21600"/>
                  <a:gd name="T2" fmla="*/ 0 w 36729"/>
                  <a:gd name="T3" fmla="*/ 12197 h 21600"/>
                  <a:gd name="T4" fmla="*/ 17826 w 36729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10" name="Arc 118"/>
              <p:cNvSpPr>
                <a:spLocks/>
              </p:cNvSpPr>
              <p:nvPr/>
            </p:nvSpPr>
            <p:spPr bwMode="hidden">
              <a:xfrm flipH="1">
                <a:off x="3612" y="580"/>
                <a:ext cx="485" cy="933"/>
              </a:xfrm>
              <a:custGeom>
                <a:avLst/>
                <a:gdLst>
                  <a:gd name="G0" fmla="+- 7340 0 0"/>
                  <a:gd name="G1" fmla="+- 21600 0 0"/>
                  <a:gd name="G2" fmla="+- 21600 0 0"/>
                  <a:gd name="T0" fmla="*/ 0 w 28940"/>
                  <a:gd name="T1" fmla="*/ 1285 h 22305"/>
                  <a:gd name="T2" fmla="*/ 28929 w 28940"/>
                  <a:gd name="T3" fmla="*/ 22305 h 22305"/>
                  <a:gd name="T4" fmla="*/ 7340 w 2894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11" name="Arc 119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28"/>
              </a:xfrm>
              <a:custGeom>
                <a:avLst/>
                <a:gdLst>
                  <a:gd name="G0" fmla="+- 8873 0 0"/>
                  <a:gd name="G1" fmla="+- 21600 0 0"/>
                  <a:gd name="G2" fmla="+- 21600 0 0"/>
                  <a:gd name="T0" fmla="*/ 0 w 30473"/>
                  <a:gd name="T1" fmla="*/ 1907 h 22305"/>
                  <a:gd name="T2" fmla="*/ 30462 w 30473"/>
                  <a:gd name="T3" fmla="*/ 22305 h 22305"/>
                  <a:gd name="T4" fmla="*/ 8873 w 30473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12" name="Arc 120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G0" fmla="+- 12855 0 0"/>
                  <a:gd name="G1" fmla="+- 21600 0 0"/>
                  <a:gd name="G2" fmla="+- 21600 0 0"/>
                  <a:gd name="T0" fmla="*/ 0 w 34455"/>
                  <a:gd name="T1" fmla="*/ 4241 h 22305"/>
                  <a:gd name="T2" fmla="*/ 34444 w 34455"/>
                  <a:gd name="T3" fmla="*/ 22305 h 22305"/>
                  <a:gd name="T4" fmla="*/ 12855 w 34455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13" name="Arc 121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14" name="Arc 122"/>
              <p:cNvSpPr>
                <a:spLocks/>
              </p:cNvSpPr>
              <p:nvPr/>
            </p:nvSpPr>
            <p:spPr bwMode="hidden">
              <a:xfrm>
                <a:off x="4269" y="585"/>
                <a:ext cx="393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15" name="Arc 123"/>
              <p:cNvSpPr>
                <a:spLocks/>
              </p:cNvSpPr>
              <p:nvPr/>
            </p:nvSpPr>
            <p:spPr bwMode="hidden">
              <a:xfrm>
                <a:off x="4302" y="463"/>
                <a:ext cx="558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16" name="Freeform 124"/>
              <p:cNvSpPr>
                <a:spLocks/>
              </p:cNvSpPr>
              <p:nvPr/>
            </p:nvSpPr>
            <p:spPr bwMode="hidden">
              <a:xfrm>
                <a:off x="4410" y="1033"/>
                <a:ext cx="188" cy="58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17" name="Freeform 125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1" cy="326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18" name="Arc 126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G0" fmla="+- 15230 0 0"/>
                  <a:gd name="G1" fmla="+- 21600 0 0"/>
                  <a:gd name="G2" fmla="+- 21600 0 0"/>
                  <a:gd name="T0" fmla="*/ 0 w 36830"/>
                  <a:gd name="T1" fmla="*/ 6283 h 22305"/>
                  <a:gd name="T2" fmla="*/ 36819 w 36830"/>
                  <a:gd name="T3" fmla="*/ 22305 h 22305"/>
                  <a:gd name="T4" fmla="*/ 15230 w 3683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19" name="Arc 127"/>
              <p:cNvSpPr>
                <a:spLocks/>
              </p:cNvSpPr>
              <p:nvPr/>
            </p:nvSpPr>
            <p:spPr bwMode="hidden">
              <a:xfrm flipH="1">
                <a:off x="3426" y="122"/>
                <a:ext cx="724" cy="899"/>
              </a:xfrm>
              <a:custGeom>
                <a:avLst/>
                <a:gdLst>
                  <a:gd name="G0" fmla="+- 18231 0 0"/>
                  <a:gd name="G1" fmla="+- 21600 0 0"/>
                  <a:gd name="G2" fmla="+- 21600 0 0"/>
                  <a:gd name="T0" fmla="*/ 0 w 31881"/>
                  <a:gd name="T1" fmla="*/ 10016 h 21600"/>
                  <a:gd name="T2" fmla="*/ 31881 w 31881"/>
                  <a:gd name="T3" fmla="*/ 4860 h 21600"/>
                  <a:gd name="T4" fmla="*/ 18231 w 3188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20" name="Arc 128"/>
              <p:cNvSpPr>
                <a:spLocks/>
              </p:cNvSpPr>
              <p:nvPr/>
            </p:nvSpPr>
            <p:spPr bwMode="hidden">
              <a:xfrm>
                <a:off x="4199" y="502"/>
                <a:ext cx="297" cy="901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1146"/>
                  <a:gd name="T1" fmla="*/ 4512 h 21600"/>
                  <a:gd name="T2" fmla="*/ 31146 w 31146"/>
                  <a:gd name="T3" fmla="*/ 9561 h 21600"/>
                  <a:gd name="T4" fmla="*/ 13212 w 3114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21" name="Freeform 129"/>
              <p:cNvSpPr>
                <a:spLocks/>
              </p:cNvSpPr>
              <p:nvPr/>
            </p:nvSpPr>
            <p:spPr bwMode="hidden">
              <a:xfrm flipH="1">
                <a:off x="3307" y="981"/>
                <a:ext cx="426" cy="59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22" name="Freeform 130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23" name="Freeform 131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24" name="Freeform 132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25" name="Freeform 133"/>
              <p:cNvSpPr>
                <a:spLocks/>
              </p:cNvSpPr>
              <p:nvPr/>
            </p:nvSpPr>
            <p:spPr bwMode="hidden">
              <a:xfrm>
                <a:off x="4636" y="576"/>
                <a:ext cx="594" cy="41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26" name="Freeform 134"/>
              <p:cNvSpPr>
                <a:spLocks/>
              </p:cNvSpPr>
              <p:nvPr/>
            </p:nvSpPr>
            <p:spPr bwMode="hidden">
              <a:xfrm>
                <a:off x="4658" y="132"/>
                <a:ext cx="260" cy="55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27" name="Freeform 135"/>
              <p:cNvSpPr>
                <a:spLocks/>
              </p:cNvSpPr>
              <p:nvPr/>
            </p:nvSpPr>
            <p:spPr bwMode="hidden">
              <a:xfrm rot="20253369">
                <a:off x="4401" y="599"/>
                <a:ext cx="175" cy="32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  <p:sp>
            <p:nvSpPr>
              <p:cNvPr id="187528" name="Freeform 136"/>
              <p:cNvSpPr>
                <a:spLocks/>
              </p:cNvSpPr>
              <p:nvPr/>
            </p:nvSpPr>
            <p:spPr bwMode="hidden">
              <a:xfrm rot="1346631" flipH="1">
                <a:off x="3783" y="589"/>
                <a:ext cx="172" cy="33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TW" altLang="en-US" sz="2800">
                  <a:solidFill>
                    <a:srgbClr val="FFCC00"/>
                  </a:solidFill>
                </a:endParaRPr>
              </a:p>
            </p:txBody>
          </p:sp>
        </p:grpSp>
      </p:grpSp>
      <p:sp>
        <p:nvSpPr>
          <p:cNvPr id="3584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1625"/>
            <a:ext cx="7772400" cy="146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35844" name="Rectangle 13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87531" name="Rectangle 13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187532" name="Rectangle 14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TW">
              <a:solidFill>
                <a:srgbClr val="FFCC00"/>
              </a:solidFill>
            </a:endParaRPr>
          </a:p>
        </p:txBody>
      </p:sp>
      <p:sp>
        <p:nvSpPr>
          <p:cNvPr id="187533" name="Rectangle 14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BE1E869-64AF-423D-B87E-7C787388D5C7}" type="slidenum">
              <a:rPr lang="zh-TW" altLang="en-US">
                <a:solidFill>
                  <a:srgbClr val="FFCC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TW">
              <a:solidFill>
                <a:srgbClr val="FFCC00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689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•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−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Microsoft_Office_Word_97_-_2003___1.doc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Microsoft_Office_Word_97_-_2003___7.doc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Microsoft_Office_Word_97_-_2003___6.doc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png"/><Relationship Id="rId4" Type="http://schemas.openxmlformats.org/officeDocument/2006/relationships/hyperlink" Target="http://phet.colorado.edu/simulations/sims.php?sim=Radio_Waves_and_Electromagnetic_Fields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2.doc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Microsoft_Office_Word_97_-_2003___3.doc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Microsoft_Office_Word_97_-_2003___4.doc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5.doc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404664"/>
            <a:ext cx="8496944" cy="1512169"/>
          </a:xfrm>
        </p:spPr>
        <p:txBody>
          <a:bodyPr/>
          <a:lstStyle/>
          <a:p>
            <a:pPr marL="719138" indent="-719138" eaLnBrk="1" hangingPunct="1"/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  <a:cs typeface="Calibri" pitchFamily="34" charset="0"/>
              </a:rPr>
              <a:t>10 Magnetism of </a:t>
            </a:r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  <a:cs typeface="Calibri" pitchFamily="34" charset="0"/>
              </a:rPr>
              <a:t>Matter </a:t>
            </a:r>
            <a:r>
              <a:rPr lang="zh-TW" altLang="en-US" b="1" dirty="0" smtClean="0">
                <a:latin typeface="華康鋼筆體 Std W2" pitchFamily="66" charset="-120"/>
                <a:ea typeface="華康鋼筆體 Std W2" pitchFamily="66" charset="-120"/>
                <a:cs typeface="Calibri" pitchFamily="34" charset="0"/>
              </a:rPr>
              <a:t>磁 性</a:t>
            </a:r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  <a:cs typeface="Calibri" pitchFamily="34" charset="0"/>
              </a:rPr>
              <a:t/>
            </a:r>
            <a:b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  <a:cs typeface="Calibri" pitchFamily="34" charset="0"/>
              </a:rPr>
            </a:br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  <a:cs typeface="Calibri" pitchFamily="34" charset="0"/>
              </a:rPr>
              <a:t>Electromagnetic Waves </a:t>
            </a:r>
            <a:r>
              <a:rPr lang="zh-TW" altLang="en-US" b="1" dirty="0" smtClean="0">
                <a:latin typeface="華康鋼筆體 Std W2" pitchFamily="66" charset="-120"/>
                <a:ea typeface="華康鋼筆體 Std W2" pitchFamily="66" charset="-120"/>
                <a:cs typeface="Calibri" pitchFamily="34" charset="0"/>
              </a:rPr>
              <a:t>電磁波</a:t>
            </a:r>
            <a:endParaRPr lang="zh-TW" altLang="en-US" b="1" dirty="0" smtClean="0">
              <a:latin typeface="華康鋼筆體 Std W2" pitchFamily="66" charset="-120"/>
              <a:ea typeface="華康鋼筆體 Std W2" pitchFamily="66" charset="-120"/>
              <a:cs typeface="Calibri" pitchFamily="34" charset="0"/>
            </a:endParaRP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>
            <p:ph idx="1"/>
          </p:nvPr>
        </p:nvGraphicFramePr>
        <p:xfrm>
          <a:off x="684213" y="2636838"/>
          <a:ext cx="4495800" cy="3041650"/>
        </p:xfrm>
        <a:graphic>
          <a:graphicData uri="http://schemas.openxmlformats.org/presentationml/2006/ole">
            <p:oleObj spid="_x0000_s51202" name="文件" r:id="rId4" imgW="2963520" imgH="2005200" progId="Word.Document.8">
              <p:embed/>
            </p:oleObj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5364163" y="2565400"/>
            <a:ext cx="3352800" cy="30956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3600" b="1" dirty="0">
                <a:solidFill>
                  <a:srgbClr val="F1F610"/>
                </a:solidFill>
                <a:latin typeface="華康鋼筆體 Std W2" pitchFamily="66" charset="-120"/>
                <a:ea typeface="華康鋼筆體 Std W2" pitchFamily="66" charset="-120"/>
                <a:cs typeface="Times New Roman" pitchFamily="18" charset="0"/>
              </a:rPr>
              <a:t>How can a clay-walled kiln reveal Earth’s magnetic field of the past?</a:t>
            </a:r>
            <a:endParaRPr lang="en-US" altLang="zh-TW" sz="2400" b="1" dirty="0">
              <a:solidFill>
                <a:srgbClr val="F1F610"/>
              </a:solidFill>
              <a:latin typeface="華康鋼筆體 Std W2" pitchFamily="66" charset="-120"/>
              <a:ea typeface="華康鋼筆體 Std W2" pitchFamily="66" charset="-12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609600" y="1219200"/>
          <a:ext cx="7924800" cy="4572000"/>
        </p:xfrm>
        <a:graphic>
          <a:graphicData uri="http://schemas.openxmlformats.org/presentationml/2006/ole">
            <p:oleObj spid="_x0000_s20482" name="方程式" r:id="rId3" imgW="2552400" imgH="1498320" progId="Equation.3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620688"/>
            <a:ext cx="6211416" cy="685800"/>
          </a:xfrm>
        </p:spPr>
        <p:txBody>
          <a:bodyPr/>
          <a:lstStyle/>
          <a:p>
            <a:r>
              <a:rPr lang="en-US" altLang="zh-TW" sz="40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10-3.3.1</a:t>
            </a:r>
            <a:r>
              <a:rPr lang="zh-TW" altLang="en-US" sz="4000" dirty="0" smtClean="0">
                <a:solidFill>
                  <a:schemeClr val="tx1"/>
                </a:solidFill>
                <a:effectLst/>
              </a:rPr>
              <a:t> </a:t>
            </a:r>
            <a:r>
              <a:rPr lang="en-US" altLang="zh-TW" sz="4000" b="1" dirty="0">
                <a:solidFill>
                  <a:schemeClr val="tx1"/>
                </a:solidFill>
                <a:effectLst/>
                <a:latin typeface="華康鋼筆體 Std W2" pitchFamily="66" charset="-120"/>
                <a:ea typeface="華康鋼筆體 Std W2" pitchFamily="66" charset="-120"/>
              </a:rPr>
              <a:t>Radiation Pressure</a:t>
            </a:r>
            <a:endParaRPr lang="en-US" altLang="zh-TW" b="1" dirty="0">
              <a:solidFill>
                <a:schemeClr val="tx1"/>
              </a:solidFill>
              <a:effectLst/>
              <a:latin typeface="華康鋼筆體 Std W2" pitchFamily="66" charset="-120"/>
              <a:ea typeface="華康鋼筆體 Std W2" pitchFamily="66" charset="-120"/>
            </a:endParaRP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611560" y="1772816"/>
          <a:ext cx="4991025" cy="525786"/>
        </p:xfrm>
        <a:graphic>
          <a:graphicData uri="http://schemas.openxmlformats.org/presentationml/2006/ole">
            <p:oleObj spid="_x0000_s22530" name="Document" r:id="rId4" imgW="6157301" imgH="646183" progId="Word.Document.8">
              <p:embed/>
            </p:oleObj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609600" y="2819400"/>
          <a:ext cx="5638800" cy="2484438"/>
        </p:xfrm>
        <a:graphic>
          <a:graphicData uri="http://schemas.openxmlformats.org/presentationml/2006/ole">
            <p:oleObj spid="_x0000_s22531" name="方程式" r:id="rId5" imgW="1841400" imgH="812520" progId="Equation.3">
              <p:embed/>
            </p:oleObj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6705600" y="762000"/>
          <a:ext cx="2078038" cy="5486400"/>
        </p:xfrm>
        <a:graphic>
          <a:graphicData uri="http://schemas.openxmlformats.org/presentationml/2006/ole">
            <p:oleObj spid="_x0000_s22532" name="文件" r:id="rId6" imgW="1515600" imgH="4003920" progId="Word.Document.8">
              <p:embed/>
            </p:oleObj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11560" y="5589240"/>
            <a:ext cx="3168352" cy="52322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800" b="1" dirty="0">
                <a:solidFill>
                  <a:srgbClr val="FFFFFF"/>
                </a:solidFill>
                <a:latin typeface="華康鋼筆體 Std W2" pitchFamily="66" charset="-120"/>
                <a:ea typeface="華康鋼筆體 Std W2" pitchFamily="66" charset="-120"/>
              </a:rPr>
              <a:t>Momentum  change</a:t>
            </a:r>
            <a:endParaRPr kumimoji="1" lang="zh-TW" altLang="en-US" sz="2800" b="1" dirty="0">
              <a:solidFill>
                <a:srgbClr val="FFFFFF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995936" y="5589240"/>
            <a:ext cx="2520280" cy="52322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800" b="1" dirty="0">
                <a:solidFill>
                  <a:srgbClr val="FFFFFF"/>
                </a:solidFill>
                <a:latin typeface="華康鋼筆體 Std W2" pitchFamily="66" charset="-120"/>
                <a:ea typeface="華康鋼筆體 Std W2" pitchFamily="66" charset="-120"/>
              </a:rPr>
              <a:t>energy  change</a:t>
            </a:r>
            <a:endParaRPr kumimoji="1" lang="zh-TW" altLang="en-US" sz="2800" b="1" dirty="0">
              <a:solidFill>
                <a:srgbClr val="FFFFFF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cxnSp>
        <p:nvCxnSpPr>
          <p:cNvPr id="9" name="直線單箭頭接點 8"/>
          <p:cNvCxnSpPr/>
          <p:nvPr/>
        </p:nvCxnSpPr>
        <p:spPr bwMode="auto">
          <a:xfrm flipV="1">
            <a:off x="1043608" y="5013176"/>
            <a:ext cx="0" cy="432048"/>
          </a:xfrm>
          <a:prstGeom prst="straightConnector1">
            <a:avLst/>
          </a:prstGeom>
          <a:solidFill>
            <a:schemeClr val="accent1"/>
          </a:solidFill>
          <a:ln w="28575" cap="sq" cmpd="sng" algn="ctr">
            <a:solidFill>
              <a:srgbClr val="00B0F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0" name="直線單箭頭接點 9"/>
          <p:cNvCxnSpPr/>
          <p:nvPr/>
        </p:nvCxnSpPr>
        <p:spPr bwMode="auto">
          <a:xfrm flipH="1" flipV="1">
            <a:off x="2699792" y="4509120"/>
            <a:ext cx="1728192" cy="1008112"/>
          </a:xfrm>
          <a:prstGeom prst="straightConnector1">
            <a:avLst/>
          </a:prstGeom>
          <a:solidFill>
            <a:schemeClr val="accent1"/>
          </a:solidFill>
          <a:ln w="28575" cap="sq" cmpd="sng" algn="ctr">
            <a:solidFill>
              <a:srgbClr val="00B0F0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85800"/>
            <a:ext cx="7391400" cy="1447056"/>
          </a:xfrm>
        </p:spPr>
        <p:txBody>
          <a:bodyPr/>
          <a:lstStyle/>
          <a:p>
            <a:pPr marL="538163" indent="-538163" algn="l"/>
            <a:r>
              <a:rPr lang="zh-TW" altLang="en-US" sz="4000" dirty="0">
                <a:solidFill>
                  <a:schemeClr val="tx1"/>
                </a:solidFill>
                <a:effectLst/>
                <a:latin typeface="新細明體" charset="-120"/>
              </a:rPr>
              <a:t>․</a:t>
            </a:r>
            <a:r>
              <a:rPr lang="en-US" altLang="zh-TW" sz="4000" b="1" dirty="0">
                <a:solidFill>
                  <a:schemeClr val="tx1"/>
                </a:solidFill>
                <a:effectLst/>
                <a:latin typeface="華康鋼筆體 Std W2" pitchFamily="66" charset="-120"/>
                <a:ea typeface="華康鋼筆體 Std W2" pitchFamily="66" charset="-120"/>
              </a:rPr>
              <a:t>The Force Exerted by Radiation</a:t>
            </a:r>
            <a:endParaRPr lang="en-US" altLang="zh-TW" b="1" dirty="0">
              <a:solidFill>
                <a:schemeClr val="tx1"/>
              </a:solidFill>
              <a:effectLst/>
              <a:latin typeface="華康鋼筆體 Std W2" pitchFamily="66" charset="-120"/>
              <a:ea typeface="華康鋼筆體 Std W2" pitchFamily="66" charset="-120"/>
            </a:endParaRP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827584" y="2348880"/>
          <a:ext cx="7543800" cy="3562350"/>
        </p:xfrm>
        <a:graphic>
          <a:graphicData uri="http://schemas.openxmlformats.org/presentationml/2006/ole">
            <p:oleObj spid="_x0000_s23554" name="方程式" r:id="rId3" imgW="2514600" imgH="1218960" progId="Equation.3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4" name="Object 0"/>
          <p:cNvGraphicFramePr>
            <a:graphicFrameLocks noChangeAspect="1"/>
          </p:cNvGraphicFramePr>
          <p:nvPr>
            <p:ph/>
          </p:nvPr>
        </p:nvGraphicFramePr>
        <p:xfrm>
          <a:off x="899592" y="1772816"/>
          <a:ext cx="6694512" cy="4553761"/>
        </p:xfrm>
        <a:graphic>
          <a:graphicData uri="http://schemas.openxmlformats.org/presentationml/2006/ole">
            <p:oleObj spid="_x0000_s24578" name="方程式" r:id="rId3" imgW="2501640" imgH="1701720" progId="Equation.3">
              <p:embed/>
            </p:oleObj>
          </a:graphicData>
        </a:graphic>
      </p:graphicFrame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611560" y="476672"/>
            <a:ext cx="6840760" cy="1447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8163" indent="-5381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defRPr/>
            </a:pPr>
            <a:r>
              <a:rPr kumimoji="1" lang="zh-TW" altLang="en-US" sz="4000" kern="0" dirty="0">
                <a:solidFill>
                  <a:srgbClr val="FFCC00"/>
                </a:solidFill>
                <a:latin typeface="新細明體" charset="-120"/>
              </a:rPr>
              <a:t>․</a:t>
            </a:r>
            <a:r>
              <a:rPr kumimoji="1" lang="en-US" altLang="zh-TW" sz="4000" b="1" kern="0" dirty="0">
                <a:solidFill>
                  <a:srgbClr val="FFCC00"/>
                </a:solidFill>
                <a:latin typeface="華康鋼筆體 Std W2" pitchFamily="66" charset="-120"/>
                <a:ea typeface="華康鋼筆體 Std W2" pitchFamily="66" charset="-120"/>
              </a:rPr>
              <a:t>The size of comet particles</a:t>
            </a:r>
            <a:endParaRPr kumimoji="1" lang="en-US" altLang="zh-TW" sz="3200" b="1" kern="0" dirty="0">
              <a:solidFill>
                <a:srgbClr val="FFCC00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539552" y="188640"/>
            <a:ext cx="8280920" cy="864096"/>
          </a:xfrm>
        </p:spPr>
        <p:txBody>
          <a:bodyPr/>
          <a:lstStyle/>
          <a:p>
            <a:pPr eaLnBrk="1" hangingPunct="1"/>
            <a:r>
              <a:rPr lang="en-US" altLang="zh-TW" b="1" dirty="0" smtClean="0">
                <a:solidFill>
                  <a:srgbClr val="F1F610"/>
                </a:solidFill>
                <a:latin typeface="華康鋼筆體 Std W2" pitchFamily="66" charset="-120"/>
                <a:ea typeface="華康鋼筆體 Std W2" pitchFamily="66" charset="-120"/>
              </a:rPr>
              <a:t>10-2.7</a:t>
            </a:r>
            <a:r>
              <a:rPr lang="zh-TW" altLang="en-US" b="1" dirty="0" smtClean="0">
                <a:solidFill>
                  <a:srgbClr val="F1F610"/>
                </a:solidFill>
                <a:latin typeface="華康鋼筆體 Std W2" pitchFamily="66" charset="-120"/>
                <a:ea typeface="華康鋼筆體 Std W2" pitchFamily="66" charset="-120"/>
              </a:rPr>
              <a:t> </a:t>
            </a:r>
            <a:r>
              <a:rPr lang="en-US" altLang="zh-TW" b="1" dirty="0" smtClean="0">
                <a:solidFill>
                  <a:srgbClr val="F1F610"/>
                </a:solidFill>
                <a:latin typeface="華康鋼筆體 Std W2" pitchFamily="66" charset="-120"/>
                <a:ea typeface="華康鋼筆體 Std W2" pitchFamily="66" charset="-120"/>
              </a:rPr>
              <a:t>Find B(r)</a:t>
            </a:r>
            <a:endParaRPr lang="zh-TW" altLang="en-US" b="1" dirty="0" smtClean="0">
              <a:solidFill>
                <a:srgbClr val="F1F610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graphicFrame>
        <p:nvGraphicFramePr>
          <p:cNvPr id="22533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3314" name="方程式" r:id="rId4" imgW="114120" imgH="215640" progId="Equation.3">
              <p:embed/>
            </p:oleObj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827584" y="1124744"/>
          <a:ext cx="7283170" cy="5328592"/>
        </p:xfrm>
        <a:graphic>
          <a:graphicData uri="http://schemas.openxmlformats.org/presentationml/2006/ole">
            <p:oleObj spid="_x0000_s13315" name="方程式" r:id="rId5" imgW="2387520" imgH="2057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88641"/>
            <a:ext cx="7772400" cy="1512168"/>
          </a:xfrm>
        </p:spPr>
        <p:txBody>
          <a:bodyPr/>
          <a:lstStyle/>
          <a:p>
            <a:pPr marL="1878013" indent="-1878013" eaLnBrk="1" hangingPunct="1"/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10-2.8</a:t>
            </a:r>
            <a:r>
              <a:rPr lang="zh-TW" altLang="en-US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 </a:t>
            </a:r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Displacement Current</a:t>
            </a:r>
            <a:endParaRPr lang="zh-TW" altLang="en-US" b="1" dirty="0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>
            <p:ph idx="1"/>
          </p:nvPr>
        </p:nvGraphicFramePr>
        <p:xfrm>
          <a:off x="1835696" y="1484784"/>
          <a:ext cx="4170650" cy="2520280"/>
        </p:xfrm>
        <a:graphic>
          <a:graphicData uri="http://schemas.openxmlformats.org/presentationml/2006/ole">
            <p:oleObj spid="_x0000_s14338" name="Equation" r:id="rId3" imgW="1828800" imgH="1104840" progId="Equation.DSMT4">
              <p:embed/>
            </p:oleObj>
          </a:graphicData>
        </a:graphic>
      </p:graphicFrame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5616" y="4149080"/>
            <a:ext cx="7056437" cy="240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直線接點 5"/>
          <p:cNvCxnSpPr/>
          <p:nvPr/>
        </p:nvCxnSpPr>
        <p:spPr bwMode="auto">
          <a:xfrm>
            <a:off x="3635896" y="2348880"/>
            <a:ext cx="1152128" cy="0"/>
          </a:xfrm>
          <a:prstGeom prst="line">
            <a:avLst/>
          </a:prstGeom>
          <a:solidFill>
            <a:schemeClr val="accent1"/>
          </a:solidFill>
          <a:ln w="28575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648"/>
            <a:ext cx="7162800" cy="1296144"/>
          </a:xfrm>
        </p:spPr>
        <p:txBody>
          <a:bodyPr/>
          <a:lstStyle/>
          <a:p>
            <a:pPr marL="1878013" indent="-1878013" eaLnBrk="1" hangingPunct="1"/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10-2.9 Maxwell</a:t>
            </a:r>
            <a:r>
              <a:rPr lang="en-US" altLang="zh-TW" b="1" dirty="0" smtClean="0">
                <a:solidFill>
                  <a:schemeClr val="tx1"/>
                </a:solidFill>
                <a:latin typeface="Book Antiqua" pitchFamily="18" charset="0"/>
                <a:ea typeface="華康鋼筆體 Std W2" pitchFamily="66" charset="-120"/>
              </a:rPr>
              <a:t>’</a:t>
            </a:r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s Equations</a:t>
            </a:r>
          </a:p>
        </p:txBody>
      </p:sp>
      <p:pic>
        <p:nvPicPr>
          <p:cNvPr id="6144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15900" y="1552848"/>
            <a:ext cx="8820150" cy="5116512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1624"/>
            <a:ext cx="7772400" cy="1183160"/>
          </a:xfrm>
        </p:spPr>
        <p:txBody>
          <a:bodyPr/>
          <a:lstStyle/>
          <a:p>
            <a:pPr marL="1438275" indent="-1438275" eaLnBrk="1" hangingPunct="1"/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10-3 Electromagnetic Waves</a:t>
            </a:r>
            <a:endParaRPr lang="zh-TW" altLang="en-US" b="1" dirty="0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468313" y="1484313"/>
            <a:ext cx="6984007" cy="1739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Pct val="60000"/>
              <a:buFont typeface="Wingdings" pitchFamily="2" charset="2"/>
              <a:buChar char="l"/>
            </a:pPr>
            <a:r>
              <a:rPr kumimoji="1" lang="en-US" altLang="zh-TW" sz="3600" b="1" dirty="0">
                <a:solidFill>
                  <a:srgbClr val="FFCC00"/>
                </a:solidFill>
                <a:latin typeface="華康鋼筆體 Std W2" pitchFamily="66" charset="-120"/>
                <a:ea typeface="華康鋼筆體 Std W2" pitchFamily="66" charset="-120"/>
              </a:rPr>
              <a:t>The oscillating E and B Field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SzPct val="60000"/>
              <a:buFont typeface="Wingdings" pitchFamily="2" charset="2"/>
              <a:buChar char="l"/>
            </a:pPr>
            <a:r>
              <a:rPr kumimoji="1" lang="en-US" altLang="zh-TW" sz="3600" b="1" dirty="0">
                <a:solidFill>
                  <a:srgbClr val="FFCC00"/>
                </a:solidFill>
                <a:latin typeface="華康鋼筆體 Std W2" pitchFamily="66" charset="-120"/>
                <a:ea typeface="華康鋼筆體 Std W2" pitchFamily="66" charset="-120"/>
              </a:rPr>
              <a:t>A Most Curious Wave</a:t>
            </a:r>
          </a:p>
          <a:p>
            <a:pPr marL="1255713" indent="-1255713" fontAlgn="base">
              <a:spcBef>
                <a:spcPct val="0"/>
              </a:spcBef>
              <a:spcAft>
                <a:spcPct val="0"/>
              </a:spcAft>
              <a:buSzPct val="60000"/>
              <a:buFont typeface="Wingdings" pitchFamily="2" charset="2"/>
              <a:buNone/>
            </a:pPr>
            <a:r>
              <a:rPr kumimoji="1" lang="en-US" altLang="zh-TW" sz="3600" b="1" dirty="0">
                <a:solidFill>
                  <a:srgbClr val="FFCC00"/>
                </a:solidFill>
                <a:latin typeface="華康鋼筆體 Std W2" pitchFamily="66" charset="-120"/>
                <a:ea typeface="華康鋼筆體 Std W2" pitchFamily="66" charset="-120"/>
              </a:rPr>
              <a:t> –The </a:t>
            </a:r>
            <a:r>
              <a:rPr kumimoji="1" lang="en-US" altLang="zh-TW" sz="3600" b="1" u="sng" dirty="0">
                <a:solidFill>
                  <a:srgbClr val="FFCC00"/>
                </a:solidFill>
                <a:latin typeface="華康鋼筆體 Std W2" pitchFamily="66" charset="-120"/>
                <a:ea typeface="華康鋼筆體 Std W2" pitchFamily="66" charset="-120"/>
              </a:rPr>
              <a:t>ether</a:t>
            </a:r>
            <a:r>
              <a:rPr kumimoji="1" lang="en-US" altLang="zh-TW" sz="3600" b="1" dirty="0">
                <a:solidFill>
                  <a:srgbClr val="FFCC00"/>
                </a:solidFill>
                <a:latin typeface="華康鋼筆體 Std W2" pitchFamily="66" charset="-120"/>
                <a:ea typeface="華康鋼筆體 Std W2" pitchFamily="66" charset="-120"/>
              </a:rPr>
              <a:t> (</a:t>
            </a:r>
            <a:r>
              <a:rPr kumimoji="1" lang="zh-TW" altLang="en-US" sz="3600" b="1" dirty="0">
                <a:solidFill>
                  <a:srgbClr val="FFCC00"/>
                </a:solidFill>
                <a:latin typeface="華康鋼筆體 Std W2" pitchFamily="66" charset="-120"/>
                <a:ea typeface="華康鋼筆體 Std W2" pitchFamily="66" charset="-120"/>
              </a:rPr>
              <a:t>以太)</a:t>
            </a:r>
          </a:p>
        </p:txBody>
      </p:sp>
      <p:pic>
        <p:nvPicPr>
          <p:cNvPr id="24581" name="Picture 6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3429000"/>
            <a:ext cx="7200900" cy="316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5868144" y="3064371"/>
          <a:ext cx="3241675" cy="1228725"/>
        </p:xfrm>
        <a:graphic>
          <a:graphicData uri="http://schemas.openxmlformats.org/presentationml/2006/ole">
            <p:oleObj spid="_x0000_s15362" name="方程式" r:id="rId6" imgW="120636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663880" cy="1540024"/>
          </a:xfrm>
        </p:spPr>
        <p:txBody>
          <a:bodyPr/>
          <a:lstStyle/>
          <a:p>
            <a:pPr marL="1257300" indent="-1257300" algn="l"/>
            <a:r>
              <a:rPr lang="zh-TW" altLang="en-US" b="1" dirty="0">
                <a:solidFill>
                  <a:schemeClr val="tx1"/>
                </a:solidFill>
                <a:effectLst/>
                <a:latin typeface="華康鋼筆體 Std W2" pitchFamily="66" charset="-120"/>
                <a:ea typeface="華康鋼筆體 Std W2" pitchFamily="66" charset="-120"/>
              </a:rPr>
              <a:t>34-3 </a:t>
            </a:r>
            <a:r>
              <a:rPr lang="en-US" altLang="zh-TW" b="1" dirty="0">
                <a:solidFill>
                  <a:schemeClr val="tx1"/>
                </a:solidFill>
                <a:effectLst/>
                <a:latin typeface="華康鋼筆體 Std W2" pitchFamily="66" charset="-120"/>
                <a:ea typeface="華康鋼筆體 Std W2" pitchFamily="66" charset="-120"/>
              </a:rPr>
              <a:t>The Traveling Electromagnetic </a:t>
            </a:r>
            <a:r>
              <a:rPr lang="en-US" altLang="zh-TW" b="1" dirty="0" smtClean="0">
                <a:solidFill>
                  <a:schemeClr val="tx1"/>
                </a:solidFill>
                <a:effectLst/>
                <a:latin typeface="華康鋼筆體 Std W2" pitchFamily="66" charset="-120"/>
                <a:ea typeface="華康鋼筆體 Std W2" pitchFamily="66" charset="-120"/>
              </a:rPr>
              <a:t>Wave</a:t>
            </a:r>
            <a:endParaRPr lang="zh-TW" altLang="en-US" b="1" dirty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>
            <p:ph sz="half" idx="2"/>
          </p:nvPr>
        </p:nvGraphicFramePr>
        <p:xfrm>
          <a:off x="228600" y="2590800"/>
          <a:ext cx="4267200" cy="3352800"/>
        </p:xfrm>
        <a:graphic>
          <a:graphicData uri="http://schemas.openxmlformats.org/presentationml/2006/ole">
            <p:oleObj spid="_x0000_s16386" name="文件" r:id="rId3" imgW="2838960" imgH="2230920" progId="Word.Document.8">
              <p:embed/>
            </p:oleObj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4572000" y="3284984"/>
          <a:ext cx="4191000" cy="2689225"/>
        </p:xfrm>
        <a:graphic>
          <a:graphicData uri="http://schemas.openxmlformats.org/presentationml/2006/ole">
            <p:oleObj spid="_x0000_s16387" name="文件" r:id="rId4" imgW="2962440" imgH="1901880" progId="Word.Document.8">
              <p:embed/>
            </p:oleObj>
          </a:graphicData>
        </a:graphic>
      </p:graphicFrame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1331640" y="1772816"/>
            <a:ext cx="597666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kumimoji="1" lang="en-US" altLang="zh-TW" sz="3600" dirty="0">
                <a:solidFill>
                  <a:srgbClr val="99FF33"/>
                </a:solidFill>
                <a:latin typeface="Times New Roman" pitchFamily="18" charset="0"/>
                <a:cs typeface="Times New Roman" pitchFamily="18" charset="0"/>
              </a:rPr>
              <a:t> The induced electric field:</a:t>
            </a:r>
            <a:endParaRPr kumimoji="1" lang="en-US" altLang="zh-TW" dirty="0">
              <a:solidFill>
                <a:srgbClr val="99FF33"/>
              </a:solidFill>
              <a:latin typeface="Arial" pitchFamily="34" charset="0"/>
              <a:cs typeface="新細明體" pitchFamily="18" charset="-12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600200" y="3733800"/>
          <a:ext cx="5715000" cy="2384425"/>
        </p:xfrm>
        <a:graphic>
          <a:graphicData uri="http://schemas.openxmlformats.org/presentationml/2006/ole">
            <p:oleObj spid="_x0000_s17410" name="方程式" r:id="rId3" imgW="1942920" imgH="812520" progId="Equation.3">
              <p:embed/>
            </p:oleObj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2209800" y="685800"/>
          <a:ext cx="4267200" cy="2740025"/>
        </p:xfrm>
        <a:graphic>
          <a:graphicData uri="http://schemas.openxmlformats.org/presentationml/2006/ole">
            <p:oleObj spid="_x0000_s17411" name="文件" r:id="rId4" imgW="2962440" imgH="1901880" progId="Word.Document.8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1026"/>
          <p:cNvGraphicFramePr>
            <a:graphicFrameLocks noChangeAspect="1"/>
          </p:cNvGraphicFramePr>
          <p:nvPr/>
        </p:nvGraphicFramePr>
        <p:xfrm>
          <a:off x="1066800" y="609600"/>
          <a:ext cx="6781800" cy="5580063"/>
        </p:xfrm>
        <a:graphic>
          <a:graphicData uri="http://schemas.openxmlformats.org/presentationml/2006/ole">
            <p:oleObj spid="_x0000_s18434" name="方程式" r:id="rId3" imgW="2133360" imgH="1904760" progId="Equation.3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20688"/>
            <a:ext cx="8305800" cy="903312"/>
          </a:xfrm>
        </p:spPr>
        <p:txBody>
          <a:bodyPr/>
          <a:lstStyle/>
          <a:p>
            <a:pPr algn="l"/>
            <a:r>
              <a:rPr lang="zh-TW" altLang="zh-TW" sz="4000" b="1" dirty="0">
                <a:solidFill>
                  <a:schemeClr val="tx1"/>
                </a:solidFill>
              </a:rPr>
              <a:t>    </a:t>
            </a:r>
            <a:r>
              <a:rPr lang="zh-TW" altLang="en-US" dirty="0">
                <a:solidFill>
                  <a:schemeClr val="tx1"/>
                </a:solidFill>
                <a:effectLst/>
                <a:latin typeface="新細明體" charset="-120"/>
              </a:rPr>
              <a:t>․</a:t>
            </a:r>
            <a:r>
              <a:rPr lang="en-US" altLang="zh-TW" b="1" dirty="0">
                <a:solidFill>
                  <a:schemeClr val="tx1"/>
                </a:solidFill>
                <a:effectLst/>
                <a:latin typeface="華康鋼筆體 Std W2" pitchFamily="66" charset="-120"/>
                <a:ea typeface="華康鋼筆體 Std W2" pitchFamily="66" charset="-120"/>
              </a:rPr>
              <a:t>The induced magnetic field:</a:t>
            </a:r>
            <a:endParaRPr lang="zh-TW" altLang="en-US" b="1" dirty="0">
              <a:solidFill>
                <a:schemeClr val="tx1"/>
              </a:solidFill>
              <a:effectLst/>
              <a:latin typeface="華康鋼筆體 Std W2" pitchFamily="66" charset="-120"/>
              <a:ea typeface="華康鋼筆體 Std W2" pitchFamily="66" charset="-120"/>
            </a:endParaRP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304800" y="2438400"/>
          <a:ext cx="4191000" cy="3141663"/>
        </p:xfrm>
        <a:graphic>
          <a:graphicData uri="http://schemas.openxmlformats.org/presentationml/2006/ole">
            <p:oleObj spid="_x0000_s19458" name="文件" r:id="rId3" imgW="3426480" imgH="2568600" progId="Word.Document.8">
              <p:embed/>
            </p:oleObj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4572000" y="2667000"/>
          <a:ext cx="4267200" cy="2514600"/>
        </p:xfrm>
        <a:graphic>
          <a:graphicData uri="http://schemas.openxmlformats.org/presentationml/2006/ole">
            <p:oleObj spid="_x0000_s19459" name="方程式" r:id="rId4" imgW="1612800" imgH="901440" progId="Equation.3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Fireworks">
  <a:themeElements>
    <a:clrScheme name="Fireworks 1">
      <a:dk1>
        <a:srgbClr val="AF273E"/>
      </a:dk1>
      <a:lt1>
        <a:srgbClr val="FFCC00"/>
      </a:lt1>
      <a:dk2>
        <a:srgbClr val="000000"/>
      </a:dk2>
      <a:lt2>
        <a:srgbClr val="FFFFFF"/>
      </a:lt2>
      <a:accent1>
        <a:srgbClr val="FF8B17"/>
      </a:accent1>
      <a:accent2>
        <a:srgbClr val="FFE103"/>
      </a:accent2>
      <a:accent3>
        <a:srgbClr val="AAAAAA"/>
      </a:accent3>
      <a:accent4>
        <a:srgbClr val="DAAE00"/>
      </a:accent4>
      <a:accent5>
        <a:srgbClr val="FFC4AB"/>
      </a:accent5>
      <a:accent6>
        <a:srgbClr val="E7CC02"/>
      </a:accent6>
      <a:hlink>
        <a:srgbClr val="FF3399"/>
      </a:hlink>
      <a:folHlink>
        <a:srgbClr val="FE1F08"/>
      </a:folHlink>
    </a:clrScheme>
    <a:fontScheme name="Fireworks">
      <a:majorFont>
        <a:latin typeface="Arial Black"/>
        <a:ea typeface="新細明體"/>
        <a:cs typeface=""/>
      </a:majorFont>
      <a:minorFont>
        <a:latin typeface="Arial Black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Fireworks 1">
        <a:dk1>
          <a:srgbClr val="AF273E"/>
        </a:dk1>
        <a:lt1>
          <a:srgbClr val="FFCC00"/>
        </a:lt1>
        <a:dk2>
          <a:srgbClr val="000000"/>
        </a:dk2>
        <a:lt2>
          <a:srgbClr val="FFFFFF"/>
        </a:lt2>
        <a:accent1>
          <a:srgbClr val="FF8B17"/>
        </a:accent1>
        <a:accent2>
          <a:srgbClr val="FFE103"/>
        </a:accent2>
        <a:accent3>
          <a:srgbClr val="AAAAAA"/>
        </a:accent3>
        <a:accent4>
          <a:srgbClr val="DAAE00"/>
        </a:accent4>
        <a:accent5>
          <a:srgbClr val="FFC4AB"/>
        </a:accent5>
        <a:accent6>
          <a:srgbClr val="E7CC02"/>
        </a:accent6>
        <a:hlink>
          <a:srgbClr val="FF3399"/>
        </a:hlink>
        <a:folHlink>
          <a:srgbClr val="FE1F0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2">
        <a:dk1>
          <a:srgbClr val="0000A4"/>
        </a:dk1>
        <a:lt1>
          <a:srgbClr val="CCFFFF"/>
        </a:lt1>
        <a:dk2>
          <a:srgbClr val="000066"/>
        </a:dk2>
        <a:lt2>
          <a:srgbClr val="00FFFF"/>
        </a:lt2>
        <a:accent1>
          <a:srgbClr val="51B2E3"/>
        </a:accent1>
        <a:accent2>
          <a:srgbClr val="04E8AC"/>
        </a:accent2>
        <a:accent3>
          <a:srgbClr val="AAAAB8"/>
        </a:accent3>
        <a:accent4>
          <a:srgbClr val="AEDADA"/>
        </a:accent4>
        <a:accent5>
          <a:srgbClr val="B3D5EF"/>
        </a:accent5>
        <a:accent6>
          <a:srgbClr val="03D29B"/>
        </a:accent6>
        <a:hlink>
          <a:srgbClr val="FF3399"/>
        </a:hlink>
        <a:folHlink>
          <a:srgbClr val="8F5FD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3">
        <a:dk1>
          <a:srgbClr val="9F237F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FF03E7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E702D1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4">
        <a:dk1>
          <a:srgbClr val="00603B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07FB18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06E315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5">
        <a:dk1>
          <a:srgbClr val="FF6600"/>
        </a:dk1>
        <a:lt1>
          <a:srgbClr val="FFFFFF"/>
        </a:lt1>
        <a:dk2>
          <a:srgbClr val="003366"/>
        </a:dk2>
        <a:lt2>
          <a:srgbClr val="FFFFFF"/>
        </a:lt2>
        <a:accent1>
          <a:srgbClr val="FF99FF"/>
        </a:accent1>
        <a:accent2>
          <a:srgbClr val="FFFF99"/>
        </a:accent2>
        <a:accent3>
          <a:srgbClr val="AAADB8"/>
        </a:accent3>
        <a:accent4>
          <a:srgbClr val="DADADA"/>
        </a:accent4>
        <a:accent5>
          <a:srgbClr val="FFCAFF"/>
        </a:accent5>
        <a:accent6>
          <a:srgbClr val="E7E78A"/>
        </a:accent6>
        <a:hlink>
          <a:srgbClr val="FF33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6">
        <a:dk1>
          <a:srgbClr val="000000"/>
        </a:dk1>
        <a:lt1>
          <a:srgbClr val="FFFFFF"/>
        </a:lt1>
        <a:dk2>
          <a:srgbClr val="993366"/>
        </a:dk2>
        <a:lt2>
          <a:srgbClr val="CCFFFF"/>
        </a:lt2>
        <a:accent1>
          <a:srgbClr val="CCECFF"/>
        </a:accent1>
        <a:accent2>
          <a:srgbClr val="FFFF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E7E78A"/>
        </a:accent6>
        <a:hlink>
          <a:srgbClr val="FFCCFF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Fireworks">
  <a:themeElements>
    <a:clrScheme name="Fireworks 1">
      <a:dk1>
        <a:srgbClr val="AF273E"/>
      </a:dk1>
      <a:lt1>
        <a:srgbClr val="FFCC00"/>
      </a:lt1>
      <a:dk2>
        <a:srgbClr val="000000"/>
      </a:dk2>
      <a:lt2>
        <a:srgbClr val="FFFFFF"/>
      </a:lt2>
      <a:accent1>
        <a:srgbClr val="FF8B17"/>
      </a:accent1>
      <a:accent2>
        <a:srgbClr val="FFE103"/>
      </a:accent2>
      <a:accent3>
        <a:srgbClr val="AAAAAA"/>
      </a:accent3>
      <a:accent4>
        <a:srgbClr val="DAAE00"/>
      </a:accent4>
      <a:accent5>
        <a:srgbClr val="FFC4AB"/>
      </a:accent5>
      <a:accent6>
        <a:srgbClr val="E7CC02"/>
      </a:accent6>
      <a:hlink>
        <a:srgbClr val="FF3399"/>
      </a:hlink>
      <a:folHlink>
        <a:srgbClr val="FE1F08"/>
      </a:folHlink>
    </a:clrScheme>
    <a:fontScheme name="Fireworks">
      <a:majorFont>
        <a:latin typeface="Arial Black"/>
        <a:ea typeface="新細明體"/>
        <a:cs typeface=""/>
      </a:majorFont>
      <a:minorFont>
        <a:latin typeface="Arial Black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Fireworks 1">
        <a:dk1>
          <a:srgbClr val="AF273E"/>
        </a:dk1>
        <a:lt1>
          <a:srgbClr val="FFCC00"/>
        </a:lt1>
        <a:dk2>
          <a:srgbClr val="000000"/>
        </a:dk2>
        <a:lt2>
          <a:srgbClr val="FFFFFF"/>
        </a:lt2>
        <a:accent1>
          <a:srgbClr val="FF8B17"/>
        </a:accent1>
        <a:accent2>
          <a:srgbClr val="FFE103"/>
        </a:accent2>
        <a:accent3>
          <a:srgbClr val="AAAAAA"/>
        </a:accent3>
        <a:accent4>
          <a:srgbClr val="DAAE00"/>
        </a:accent4>
        <a:accent5>
          <a:srgbClr val="FFC4AB"/>
        </a:accent5>
        <a:accent6>
          <a:srgbClr val="E7CC02"/>
        </a:accent6>
        <a:hlink>
          <a:srgbClr val="FF3399"/>
        </a:hlink>
        <a:folHlink>
          <a:srgbClr val="FE1F0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2">
        <a:dk1>
          <a:srgbClr val="0000A4"/>
        </a:dk1>
        <a:lt1>
          <a:srgbClr val="CCFFFF"/>
        </a:lt1>
        <a:dk2>
          <a:srgbClr val="000066"/>
        </a:dk2>
        <a:lt2>
          <a:srgbClr val="00FFFF"/>
        </a:lt2>
        <a:accent1>
          <a:srgbClr val="51B2E3"/>
        </a:accent1>
        <a:accent2>
          <a:srgbClr val="04E8AC"/>
        </a:accent2>
        <a:accent3>
          <a:srgbClr val="AAAAB8"/>
        </a:accent3>
        <a:accent4>
          <a:srgbClr val="AEDADA"/>
        </a:accent4>
        <a:accent5>
          <a:srgbClr val="B3D5EF"/>
        </a:accent5>
        <a:accent6>
          <a:srgbClr val="03D29B"/>
        </a:accent6>
        <a:hlink>
          <a:srgbClr val="FF3399"/>
        </a:hlink>
        <a:folHlink>
          <a:srgbClr val="8F5FD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3">
        <a:dk1>
          <a:srgbClr val="9F237F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FF03E7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E702D1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4">
        <a:dk1>
          <a:srgbClr val="00603B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07FB18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06E315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5">
        <a:dk1>
          <a:srgbClr val="FF6600"/>
        </a:dk1>
        <a:lt1>
          <a:srgbClr val="FFFFFF"/>
        </a:lt1>
        <a:dk2>
          <a:srgbClr val="003366"/>
        </a:dk2>
        <a:lt2>
          <a:srgbClr val="FFFFFF"/>
        </a:lt2>
        <a:accent1>
          <a:srgbClr val="FF99FF"/>
        </a:accent1>
        <a:accent2>
          <a:srgbClr val="FFFF99"/>
        </a:accent2>
        <a:accent3>
          <a:srgbClr val="AAADB8"/>
        </a:accent3>
        <a:accent4>
          <a:srgbClr val="DADADA"/>
        </a:accent4>
        <a:accent5>
          <a:srgbClr val="FFCAFF"/>
        </a:accent5>
        <a:accent6>
          <a:srgbClr val="E7E78A"/>
        </a:accent6>
        <a:hlink>
          <a:srgbClr val="FF33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6">
        <a:dk1>
          <a:srgbClr val="000000"/>
        </a:dk1>
        <a:lt1>
          <a:srgbClr val="FFFFFF"/>
        </a:lt1>
        <a:dk2>
          <a:srgbClr val="993366"/>
        </a:dk2>
        <a:lt2>
          <a:srgbClr val="CCFFFF"/>
        </a:lt2>
        <a:accent1>
          <a:srgbClr val="CCECFF"/>
        </a:accent1>
        <a:accent2>
          <a:srgbClr val="FFFF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E7E78A"/>
        </a:accent6>
        <a:hlink>
          <a:srgbClr val="FFCCFF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122</Words>
  <Application>Microsoft Office PowerPoint</Application>
  <PresentationFormat>如螢幕大小 (4:3)</PresentationFormat>
  <Paragraphs>24</Paragraphs>
  <Slides>13</Slides>
  <Notes>4</Notes>
  <HiddenSlides>0</HiddenSlides>
  <MMClips>0</MMClips>
  <ScaleCrop>false</ScaleCrop>
  <HeadingPairs>
    <vt:vector size="6" baseType="variant">
      <vt:variant>
        <vt:lpstr>佈景主題</vt:lpstr>
      </vt:variant>
      <vt:variant>
        <vt:i4>2</vt:i4>
      </vt:variant>
      <vt:variant>
        <vt:lpstr>內嵌 OLE 伺服程式</vt:lpstr>
      </vt:variant>
      <vt:variant>
        <vt:i4>6</vt:i4>
      </vt:variant>
      <vt:variant>
        <vt:lpstr>投影片標題</vt:lpstr>
      </vt:variant>
      <vt:variant>
        <vt:i4>13</vt:i4>
      </vt:variant>
    </vt:vector>
  </HeadingPairs>
  <TitlesOfParts>
    <vt:vector size="21" baseType="lpstr">
      <vt:lpstr>Fireworks</vt:lpstr>
      <vt:lpstr>1_Fireworks</vt:lpstr>
      <vt:lpstr>方程式</vt:lpstr>
      <vt:lpstr>Equation</vt:lpstr>
      <vt:lpstr>Microsoft Word 文件</vt:lpstr>
      <vt:lpstr>Microsoft 方程式編輯器 3.0</vt:lpstr>
      <vt:lpstr>Document</vt:lpstr>
      <vt:lpstr>文件</vt:lpstr>
      <vt:lpstr>10 Magnetism of Matter 磁 性 Electromagnetic Waves 電磁波</vt:lpstr>
      <vt:lpstr>10-2.7 Find B(r)</vt:lpstr>
      <vt:lpstr>10-2.8 Displacement Current</vt:lpstr>
      <vt:lpstr>10-2.9 Maxwell’s Equations</vt:lpstr>
      <vt:lpstr>10-3 Electromagnetic Waves</vt:lpstr>
      <vt:lpstr>34-3 The Traveling Electromagnetic Wave</vt:lpstr>
      <vt:lpstr>投影片 7</vt:lpstr>
      <vt:lpstr>投影片 8</vt:lpstr>
      <vt:lpstr>    ․The induced magnetic field:</vt:lpstr>
      <vt:lpstr>投影片 10</vt:lpstr>
      <vt:lpstr>10-3.3.1 Radiation Pressure</vt:lpstr>
      <vt:lpstr>․The Force Exerted by Radiation</vt:lpstr>
      <vt:lpstr>投影片 1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0 Magnetism of Matter 磁 性 Electromagnetic Waves 電磁波</dc:title>
  <dc:creator>sylveen</dc:creator>
  <cp:lastModifiedBy>sylveen</cp:lastModifiedBy>
  <cp:revision>1</cp:revision>
  <dcterms:created xsi:type="dcterms:W3CDTF">2012-06-14T16:32:14Z</dcterms:created>
  <dcterms:modified xsi:type="dcterms:W3CDTF">2012-06-14T16:38:00Z</dcterms:modified>
</cp:coreProperties>
</file>